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774CB" w:rsidRPr="007F575D" w:rsidRDefault="00D928F5" w:rsidP="007F575D">
      <w:pPr>
        <w:spacing w:line="360" w:lineRule="auto"/>
        <w:ind w:firstLineChars="50" w:firstLine="120"/>
        <w:rPr>
          <w:sz w:val="24"/>
        </w:rPr>
      </w:pPr>
      <w:r w:rsidRPr="007F575D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-613410</wp:posOffset>
                </wp:positionH>
                <wp:positionV relativeFrom="margin">
                  <wp:posOffset>915670</wp:posOffset>
                </wp:positionV>
                <wp:extent cx="381635" cy="7418070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74182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C774CB" w:rsidRDefault="00D928F5"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姓</w:t>
                            </w:r>
                            <w:r>
                              <w:t>名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 xml:space="preserve">  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t>号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院</w:t>
                            </w:r>
                            <w:r>
                              <w:t>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t>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_x0000_s1026" o:spid="_x0000_s1026" o:spt="202" type="#_x0000_t202" style="position:absolute;left:0pt;margin-left:-48.3pt;margin-top:72.1pt;height:584.1pt;width:30.05pt;mso-position-vertical-relative:margin;z-index:251645952;mso-width-relative:page;mso-height-relative:page;" fillcolor="#FFFFFF [3201]" filled="t" stroked="f" coordsize="21600,21600" o:gfxdata="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MUAMxPcAAAADAEAAA8AAAAAAAAAAQAgAAAAIgAAAGRycy9k&#10;b3ducmV2LnhtbFBLAQIUABQAAAAIAIdO4kDBrGriNwIAAEQEAAAOAAAAAAAAAAEAIAAAACsBAABk&#10;cnMvZTJvRG9jLnhtbFBLBQYAAAAABgAGAFkBAADUBQAAAAA=&#10;">
                <v:fill on="t" focussize="0,0"/>
                <v:stroke on="f" weight="0.5pt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姓</w:t>
                      </w:r>
                      <w:r>
                        <w:t>名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 xml:space="preserve">  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t>号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院</w:t>
                      </w:r>
                      <w:r>
                        <w:t>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专业</w:t>
                      </w:r>
                      <w:r>
                        <w:t>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7F575D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1124585</wp:posOffset>
                </wp:positionH>
                <wp:positionV relativeFrom="paragraph">
                  <wp:posOffset>3175</wp:posOffset>
                </wp:positionV>
                <wp:extent cx="4780280" cy="900430"/>
                <wp:effectExtent l="0" t="0" r="127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0280" cy="900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C774CB" w:rsidRDefault="00D928F5">
                            <w:pPr>
                              <w:spacing w:line="400" w:lineRule="exact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厦门大学《大学物理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A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（下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）》课程</w:t>
                            </w:r>
                          </w:p>
                          <w:p w:rsidR="00C774CB" w:rsidRDefault="00D928F5">
                            <w:pPr>
                              <w:spacing w:line="400" w:lineRule="exact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期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末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试卷（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A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卷）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参考答案</w:t>
                            </w:r>
                          </w:p>
                          <w:p w:rsidR="00C774CB" w:rsidRDefault="00D928F5">
                            <w:pPr>
                              <w:spacing w:line="400" w:lineRule="exact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</w:pP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（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考试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时间：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2019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年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1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月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Text Box 2" o:spid="_x0000_s1026" o:spt="202" type="#_x0000_t202" style="position:absolute;left:0pt;margin-left:88.55pt;margin-top:0.25pt;height:70.9pt;width:376.4pt;z-index:251646976;mso-width-relative:page;mso-height-relative:page;" fillcolor="#FFFFFF" filled="t" stroked="f" coordsize="21600,21600" o:gfxdata="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spacing w:line="400" w:lineRule="exact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厦门大学《大学物理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6"/>
                          <w:szCs w:val="32"/>
                        </w:rPr>
                        <w:t>A（下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）》课程</w:t>
                      </w:r>
                    </w:p>
                    <w:p>
                      <w:pPr>
                        <w:spacing w:line="400" w:lineRule="exact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期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6"/>
                          <w:szCs w:val="32"/>
                        </w:rPr>
                        <w:t>末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试卷（A卷）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6"/>
                          <w:szCs w:val="32"/>
                        </w:rPr>
                        <w:t>参考答案</w:t>
                      </w:r>
                    </w:p>
                    <w:p>
                      <w:pPr>
                        <w:spacing w:line="400" w:lineRule="exact"/>
                        <w:jc w:val="center"/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</w:pP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（</w:t>
                      </w:r>
                      <w:r>
                        <w:rPr>
                          <w:rFonts w:hint="eastAsia" w:eastAsia="楷体_GB2312"/>
                          <w:b/>
                          <w:bCs/>
                          <w:sz w:val="28"/>
                          <w:szCs w:val="30"/>
                        </w:rPr>
                        <w:t>考试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时间：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2019</w:t>
                      </w:r>
                      <w:r>
                        <w:rPr>
                          <w:rFonts w:hint="eastAsia" w:eastAsia="楷体_GB2312"/>
                          <w:b/>
                          <w:bCs/>
                          <w:sz w:val="28"/>
                          <w:szCs w:val="30"/>
                        </w:rPr>
                        <w:t>年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1</w:t>
                      </w:r>
                      <w:r>
                        <w:rPr>
                          <w:rFonts w:hint="eastAsia" w:eastAsia="楷体_GB2312"/>
                          <w:b/>
                          <w:bCs/>
                          <w:sz w:val="28"/>
                          <w:szCs w:val="30"/>
                        </w:rPr>
                        <w:t>月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Pr="007F575D">
        <w:rPr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9753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line id="Line 3" o:spid="_x0000_s1026" o:spt="20" style="position:absolute;left:0pt;flip:y;margin-left:-18pt;margin-top:76.8pt;height:0pt;width:504pt;z-index:251648000;mso-width-relative:page;mso-height-relative:page;" filled="f" stroked="t" coordsize="21600,21600" o:gfxdata="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">
                <v:fill on="f" focussize="0,0"/>
                <v:stroke weight="4.5pt" color="#000000" linestyle="thinThick" joinstyle="round"/>
                <v:imagedata o:title=""/>
                <o:lock v:ext="edit" aspectratio="f"/>
              </v:line>
            </w:pict>
          </mc:Fallback>
        </mc:AlternateContent>
      </w:r>
      <w:r w:rsidRPr="007F575D">
        <w:rPr>
          <w:noProof/>
          <w:sz w:val="24"/>
        </w:rPr>
        <w:drawing>
          <wp:inline distT="0" distB="0" distL="0" distR="0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2F77" w:rsidRPr="007F575D" w:rsidRDefault="00612F77" w:rsidP="007F575D">
      <w:pPr>
        <w:spacing w:line="360" w:lineRule="auto"/>
        <w:rPr>
          <w:b/>
          <w:sz w:val="24"/>
        </w:rPr>
      </w:pPr>
      <w:r w:rsidRPr="007F575D">
        <w:rPr>
          <w:b/>
          <w:sz w:val="24"/>
        </w:rPr>
        <w:t>（真空中光速</w:t>
      </w:r>
      <w:r w:rsidRPr="007F575D">
        <w:rPr>
          <w:b/>
          <w:i/>
          <w:sz w:val="24"/>
        </w:rPr>
        <w:t>c</w:t>
      </w:r>
      <w:r w:rsidRPr="007F575D">
        <w:rPr>
          <w:b/>
          <w:sz w:val="24"/>
        </w:rPr>
        <w:t>=3×10</w:t>
      </w:r>
      <w:r w:rsidRPr="007F575D">
        <w:rPr>
          <w:b/>
          <w:sz w:val="24"/>
          <w:vertAlign w:val="superscript"/>
        </w:rPr>
        <w:t>8</w:t>
      </w:r>
      <w:r w:rsidRPr="007F575D">
        <w:rPr>
          <w:b/>
          <w:sz w:val="24"/>
        </w:rPr>
        <w:t>m/s</w:t>
      </w:r>
      <w:r w:rsidRPr="007F575D">
        <w:rPr>
          <w:b/>
          <w:sz w:val="24"/>
        </w:rPr>
        <w:t>；普朗克常量</w:t>
      </w:r>
      <w:r w:rsidRPr="007F575D">
        <w:rPr>
          <w:b/>
          <w:i/>
          <w:sz w:val="24"/>
        </w:rPr>
        <w:t>h</w:t>
      </w:r>
      <w:r w:rsidRPr="007F575D">
        <w:rPr>
          <w:b/>
          <w:sz w:val="24"/>
        </w:rPr>
        <w:t>=6.63×10</w:t>
      </w:r>
      <w:r w:rsidRPr="007F575D">
        <w:rPr>
          <w:b/>
          <w:sz w:val="24"/>
          <w:vertAlign w:val="superscript"/>
        </w:rPr>
        <w:t>-34</w:t>
      </w:r>
      <w:r w:rsidRPr="007F575D">
        <w:rPr>
          <w:b/>
          <w:sz w:val="24"/>
        </w:rPr>
        <w:t>J‧s</w:t>
      </w:r>
      <w:r w:rsidRPr="007F575D">
        <w:rPr>
          <w:b/>
          <w:sz w:val="24"/>
        </w:rPr>
        <w:t>；电子静止质量</w:t>
      </w:r>
      <w:r w:rsidRPr="007F575D">
        <w:rPr>
          <w:b/>
          <w:i/>
          <w:sz w:val="24"/>
        </w:rPr>
        <w:t>m</w:t>
      </w:r>
      <w:r w:rsidRPr="007F575D">
        <w:rPr>
          <w:b/>
          <w:sz w:val="24"/>
          <w:vertAlign w:val="subscript"/>
        </w:rPr>
        <w:t>e</w:t>
      </w:r>
      <w:r w:rsidRPr="007F575D">
        <w:rPr>
          <w:b/>
          <w:sz w:val="24"/>
        </w:rPr>
        <w:t>=9.11×10</w:t>
      </w:r>
      <w:r w:rsidRPr="007F575D">
        <w:rPr>
          <w:b/>
          <w:sz w:val="24"/>
          <w:vertAlign w:val="superscript"/>
        </w:rPr>
        <w:t>-31</w:t>
      </w:r>
      <w:r w:rsidRPr="007F575D">
        <w:rPr>
          <w:b/>
          <w:sz w:val="24"/>
        </w:rPr>
        <w:t>kg</w:t>
      </w:r>
      <w:r w:rsidRPr="007F575D">
        <w:rPr>
          <w:b/>
          <w:sz w:val="24"/>
        </w:rPr>
        <w:t>）</w:t>
      </w:r>
    </w:p>
    <w:p w:rsidR="00C774CB" w:rsidRPr="007F575D" w:rsidRDefault="00D928F5" w:rsidP="007F575D">
      <w:pPr>
        <w:spacing w:line="360" w:lineRule="auto"/>
        <w:rPr>
          <w:b/>
          <w:sz w:val="24"/>
        </w:rPr>
      </w:pPr>
      <w:r w:rsidRPr="007F575D">
        <w:rPr>
          <w:b/>
          <w:sz w:val="24"/>
        </w:rPr>
        <w:t>一、选择题：本题共</w:t>
      </w:r>
      <w:r w:rsidRPr="007F575D">
        <w:rPr>
          <w:b/>
          <w:sz w:val="24"/>
        </w:rPr>
        <w:t>10</w:t>
      </w:r>
      <w:r w:rsidRPr="007F575D">
        <w:rPr>
          <w:b/>
          <w:sz w:val="24"/>
        </w:rPr>
        <w:t>小题，每小题</w:t>
      </w:r>
      <w:r w:rsidRPr="007F575D">
        <w:rPr>
          <w:b/>
          <w:sz w:val="24"/>
        </w:rPr>
        <w:t>2</w:t>
      </w:r>
      <w:r w:rsidRPr="007F575D">
        <w:rPr>
          <w:b/>
          <w:sz w:val="24"/>
        </w:rPr>
        <w:t>分，共</w:t>
      </w:r>
      <w:r w:rsidRPr="007F575D">
        <w:rPr>
          <w:b/>
          <w:sz w:val="24"/>
        </w:rPr>
        <w:t>20</w:t>
      </w:r>
      <w:r w:rsidRPr="007F575D">
        <w:rPr>
          <w:b/>
          <w:sz w:val="24"/>
        </w:rPr>
        <w:t>分。请将每题答案写在答题纸的对应位置。每小题给出的四个选项中只有一个选项正确。错选、多选或未选的得</w:t>
      </w:r>
      <w:r w:rsidRPr="007F575D">
        <w:rPr>
          <w:b/>
          <w:sz w:val="24"/>
        </w:rPr>
        <w:t>0</w:t>
      </w:r>
      <w:r w:rsidRPr="007F575D">
        <w:rPr>
          <w:b/>
          <w:sz w:val="24"/>
        </w:rPr>
        <w:t>分。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t>1</w:t>
      </w:r>
      <w:r w:rsidRPr="007F575D">
        <w:rPr>
          <w:sz w:val="24"/>
        </w:rPr>
        <w:t>．</w:t>
      </w:r>
      <w:proofErr w:type="gramStart"/>
      <w:r w:rsidRPr="007F575D">
        <w:rPr>
          <w:sz w:val="24"/>
        </w:rPr>
        <w:t>一</w:t>
      </w:r>
      <w:proofErr w:type="gramEnd"/>
      <w:r w:rsidRPr="007F575D">
        <w:rPr>
          <w:sz w:val="24"/>
        </w:rPr>
        <w:t>凹面反射镜的曲率半径为</w:t>
      </w:r>
      <w:r w:rsidRPr="007F575D">
        <w:rPr>
          <w:sz w:val="24"/>
        </w:rPr>
        <w:t>0.12m</w:t>
      </w:r>
      <w:r w:rsidRPr="007F575D">
        <w:rPr>
          <w:sz w:val="24"/>
        </w:rPr>
        <w:t>，物体位于顶点前</w:t>
      </w:r>
      <w:r w:rsidRPr="007F575D">
        <w:rPr>
          <w:sz w:val="24"/>
        </w:rPr>
        <w:t>0.04m</w:t>
      </w:r>
      <w:r w:rsidRPr="007F575D">
        <w:rPr>
          <w:sz w:val="24"/>
        </w:rPr>
        <w:t>处，则所成的像为（</w:t>
      </w:r>
      <w:r w:rsidRPr="007F575D">
        <w:rPr>
          <w:sz w:val="24"/>
        </w:rPr>
        <w:t xml:space="preserve">        </w:t>
      </w:r>
      <w:r w:rsidRPr="007F575D">
        <w:rPr>
          <w:sz w:val="24"/>
        </w:rPr>
        <w:t>）</w:t>
      </w:r>
    </w:p>
    <w:p w:rsidR="00C774CB" w:rsidRPr="007F575D" w:rsidRDefault="00D928F5" w:rsidP="007F575D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 w:rsidRPr="007F575D">
        <w:rPr>
          <w:sz w:val="24"/>
        </w:rPr>
        <w:t xml:space="preserve">A. </w:t>
      </w:r>
      <w:r w:rsidRPr="007F575D">
        <w:rPr>
          <w:sz w:val="24"/>
        </w:rPr>
        <w:t>正立缩小实像</w:t>
      </w:r>
      <w:r w:rsidRPr="007F575D">
        <w:rPr>
          <w:sz w:val="24"/>
        </w:rPr>
        <w:t xml:space="preserve">        B. </w:t>
      </w:r>
      <w:r w:rsidRPr="007F575D">
        <w:rPr>
          <w:sz w:val="24"/>
        </w:rPr>
        <w:t>正立放大虚像</w:t>
      </w:r>
      <w:r w:rsidRPr="007F575D">
        <w:rPr>
          <w:sz w:val="24"/>
        </w:rPr>
        <w:t xml:space="preserve">        </w:t>
      </w:r>
    </w:p>
    <w:p w:rsidR="00C774CB" w:rsidRPr="007F575D" w:rsidRDefault="00D928F5" w:rsidP="007F575D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 w:rsidRPr="007F575D">
        <w:rPr>
          <w:sz w:val="24"/>
        </w:rPr>
        <w:t xml:space="preserve">C. </w:t>
      </w:r>
      <w:r w:rsidRPr="007F575D">
        <w:rPr>
          <w:sz w:val="24"/>
        </w:rPr>
        <w:t>倒立缩小实像</w:t>
      </w:r>
      <w:r w:rsidRPr="007F575D">
        <w:rPr>
          <w:sz w:val="24"/>
        </w:rPr>
        <w:t xml:space="preserve">        D. </w:t>
      </w:r>
      <w:r w:rsidRPr="007F575D">
        <w:rPr>
          <w:sz w:val="24"/>
        </w:rPr>
        <w:t>倒立放大虚像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t>答案：</w:t>
      </w:r>
      <w:r w:rsidRPr="007F575D">
        <w:rPr>
          <w:sz w:val="24"/>
        </w:rPr>
        <w:t>B</w:t>
      </w:r>
    </w:p>
    <w:p w:rsidR="00C774CB" w:rsidRPr="007F575D" w:rsidRDefault="00C774CB" w:rsidP="007F575D">
      <w:pPr>
        <w:autoSpaceDE w:val="0"/>
        <w:autoSpaceDN w:val="0"/>
        <w:adjustRightInd w:val="0"/>
        <w:spacing w:line="360" w:lineRule="auto"/>
        <w:rPr>
          <w:sz w:val="24"/>
        </w:rPr>
      </w:pPr>
    </w:p>
    <w:p w:rsidR="00C774CB" w:rsidRPr="007F575D" w:rsidRDefault="00D928F5" w:rsidP="007F575D">
      <w:pPr>
        <w:tabs>
          <w:tab w:val="left" w:pos="2310"/>
          <w:tab w:val="left" w:pos="4200"/>
          <w:tab w:val="left" w:pos="6090"/>
        </w:tabs>
        <w:spacing w:line="360" w:lineRule="auto"/>
        <w:ind w:left="360" w:hangingChars="150" w:hanging="360"/>
        <w:rPr>
          <w:sz w:val="24"/>
        </w:rPr>
      </w:pPr>
      <w:r w:rsidRPr="007F575D">
        <w:rPr>
          <w:sz w:val="24"/>
        </w:rPr>
        <w:t>2</w:t>
      </w:r>
      <w:r w:rsidRPr="007F575D">
        <w:rPr>
          <w:sz w:val="24"/>
        </w:rPr>
        <w:t>．</w:t>
      </w:r>
      <w:r w:rsidRPr="007F575D">
        <w:rPr>
          <w:sz w:val="24"/>
        </w:rPr>
        <w:t xml:space="preserve"> </w:t>
      </w:r>
      <w:r w:rsidRPr="007F575D">
        <w:rPr>
          <w:sz w:val="24"/>
        </w:rPr>
        <w:t>当</w:t>
      </w:r>
      <w:proofErr w:type="gramStart"/>
      <w:r w:rsidRPr="007F575D">
        <w:rPr>
          <w:sz w:val="24"/>
        </w:rPr>
        <w:t>一</w:t>
      </w:r>
      <w:proofErr w:type="gramEnd"/>
      <w:r w:rsidRPr="007F575D">
        <w:rPr>
          <w:sz w:val="24"/>
        </w:rPr>
        <w:t>薄玻璃（折射率为</w:t>
      </w:r>
      <w:r w:rsidRPr="007F575D">
        <w:rPr>
          <w:sz w:val="24"/>
        </w:rPr>
        <w:t>1.50</w:t>
      </w:r>
      <w:r w:rsidRPr="007F575D">
        <w:rPr>
          <w:sz w:val="24"/>
        </w:rPr>
        <w:t>）透镜浸没在水中（折射率为</w:t>
      </w:r>
      <w:r w:rsidRPr="007F575D">
        <w:rPr>
          <w:sz w:val="24"/>
        </w:rPr>
        <w:t>1.33</w:t>
      </w:r>
      <w:r w:rsidRPr="007F575D">
        <w:rPr>
          <w:sz w:val="24"/>
        </w:rPr>
        <w:t>），此透镜的焦距较在真空中时如何变化？</w:t>
      </w:r>
      <w:r w:rsidRPr="007F575D">
        <w:rPr>
          <w:sz w:val="24"/>
        </w:rPr>
        <w:t xml:space="preserve"> </w:t>
      </w:r>
      <w:r w:rsidRPr="007F575D">
        <w:rPr>
          <w:sz w:val="24"/>
        </w:rPr>
        <w:t>（</w:t>
      </w:r>
      <w:r w:rsidRPr="007F575D">
        <w:rPr>
          <w:sz w:val="24"/>
        </w:rPr>
        <w:t xml:space="preserve">      </w:t>
      </w:r>
      <w:r w:rsidRPr="007F575D">
        <w:rPr>
          <w:sz w:val="24"/>
        </w:rPr>
        <w:t>）</w:t>
      </w:r>
    </w:p>
    <w:p w:rsidR="00C774CB" w:rsidRPr="007F575D" w:rsidRDefault="00D928F5" w:rsidP="007F575D">
      <w:pPr>
        <w:tabs>
          <w:tab w:val="left" w:pos="2100"/>
          <w:tab w:val="left" w:pos="4200"/>
          <w:tab w:val="left" w:pos="6090"/>
        </w:tabs>
        <w:spacing w:line="360" w:lineRule="auto"/>
        <w:ind w:left="360" w:hangingChars="150" w:hanging="360"/>
        <w:rPr>
          <w:sz w:val="24"/>
        </w:rPr>
      </w:pPr>
      <w:r w:rsidRPr="007F575D">
        <w:rPr>
          <w:sz w:val="24"/>
        </w:rPr>
        <w:t>A</w:t>
      </w:r>
      <w:r w:rsidRPr="007F575D">
        <w:rPr>
          <w:sz w:val="24"/>
        </w:rPr>
        <w:t>．</w:t>
      </w:r>
      <w:r w:rsidRPr="007F575D">
        <w:rPr>
          <w:sz w:val="24"/>
        </w:rPr>
        <w:t xml:space="preserve"> </w:t>
      </w:r>
      <w:r w:rsidRPr="007F575D">
        <w:rPr>
          <w:sz w:val="24"/>
        </w:rPr>
        <w:t>不变</w:t>
      </w:r>
      <w:r w:rsidRPr="007F575D">
        <w:rPr>
          <w:sz w:val="24"/>
        </w:rPr>
        <w:tab/>
        <w:t xml:space="preserve">B. </w:t>
      </w:r>
      <w:r w:rsidRPr="007F575D">
        <w:rPr>
          <w:sz w:val="24"/>
        </w:rPr>
        <w:t>增加为</w:t>
      </w:r>
      <w:r w:rsidRPr="007F575D">
        <w:rPr>
          <w:sz w:val="24"/>
        </w:rPr>
        <w:t>1.33</w:t>
      </w:r>
      <w:r w:rsidRPr="007F575D">
        <w:rPr>
          <w:sz w:val="24"/>
        </w:rPr>
        <w:t>倍</w:t>
      </w:r>
      <w:r w:rsidRPr="007F575D">
        <w:rPr>
          <w:sz w:val="24"/>
        </w:rPr>
        <w:tab/>
        <w:t xml:space="preserve">C. </w:t>
      </w:r>
      <w:r w:rsidRPr="007F575D">
        <w:rPr>
          <w:sz w:val="24"/>
        </w:rPr>
        <w:t>增加为</w:t>
      </w:r>
      <w:r w:rsidRPr="007F575D">
        <w:rPr>
          <w:sz w:val="24"/>
        </w:rPr>
        <w:t>1.50</w:t>
      </w:r>
      <w:r w:rsidRPr="007F575D">
        <w:rPr>
          <w:sz w:val="24"/>
        </w:rPr>
        <w:t>倍</w:t>
      </w:r>
      <w:r w:rsidRPr="007F575D">
        <w:rPr>
          <w:sz w:val="24"/>
        </w:rPr>
        <w:tab/>
      </w:r>
      <w:r w:rsidRPr="007F575D">
        <w:rPr>
          <w:sz w:val="24"/>
        </w:rPr>
        <w:tab/>
        <w:t xml:space="preserve">D. </w:t>
      </w:r>
      <w:r w:rsidRPr="007F575D">
        <w:rPr>
          <w:sz w:val="24"/>
        </w:rPr>
        <w:t>增加为</w:t>
      </w:r>
      <w:r w:rsidRPr="007F575D">
        <w:rPr>
          <w:sz w:val="24"/>
        </w:rPr>
        <w:t>3.91</w:t>
      </w:r>
      <w:r w:rsidRPr="007F575D">
        <w:rPr>
          <w:sz w:val="24"/>
        </w:rPr>
        <w:t>倍</w:t>
      </w:r>
    </w:p>
    <w:p w:rsidR="00C774CB" w:rsidRPr="007F575D" w:rsidRDefault="00C774CB" w:rsidP="007F575D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 w:val="24"/>
        </w:rPr>
      </w:pPr>
    </w:p>
    <w:p w:rsidR="00C774CB" w:rsidRPr="007F575D" w:rsidRDefault="00D928F5" w:rsidP="007F575D">
      <w:pPr>
        <w:tabs>
          <w:tab w:val="left" w:pos="2310"/>
          <w:tab w:val="left" w:pos="4200"/>
          <w:tab w:val="left" w:pos="6090"/>
        </w:tabs>
        <w:spacing w:line="360" w:lineRule="auto"/>
        <w:rPr>
          <w:sz w:val="24"/>
        </w:rPr>
      </w:pPr>
      <w:r w:rsidRPr="007F575D">
        <w:rPr>
          <w:sz w:val="24"/>
        </w:rPr>
        <w:t>答案：</w:t>
      </w:r>
      <w:r w:rsidRPr="007F575D">
        <w:rPr>
          <w:sz w:val="24"/>
        </w:rPr>
        <w:t>D</w:t>
      </w:r>
    </w:p>
    <w:p w:rsidR="00C774CB" w:rsidRPr="007F575D" w:rsidRDefault="00C774CB" w:rsidP="007F575D">
      <w:pPr>
        <w:spacing w:line="360" w:lineRule="auto"/>
        <w:rPr>
          <w:sz w:val="24"/>
        </w:rPr>
      </w:pP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3</w:t>
      </w:r>
      <w:r w:rsidRPr="007F575D">
        <w:rPr>
          <w:sz w:val="24"/>
        </w:rPr>
        <w:t>．</w:t>
      </w:r>
      <w:r w:rsidRPr="007F575D">
        <w:rPr>
          <w:noProof/>
          <w:sz w:val="24"/>
        </w:rPr>
        <mc:AlternateContent>
          <mc:Choice Requires="wpc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margin">
                  <wp:posOffset>3834130</wp:posOffset>
                </wp:positionH>
                <wp:positionV relativeFrom="paragraph">
                  <wp:posOffset>12700</wp:posOffset>
                </wp:positionV>
                <wp:extent cx="2030095" cy="1123315"/>
                <wp:effectExtent l="0" t="0" r="0" b="19685"/>
                <wp:wrapSquare wrapText="bothSides"/>
                <wp:docPr id="20" name="画布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" name="组合 4"/>
                        <wpg:cNvGrpSpPr/>
                        <wpg:grpSpPr>
                          <a:xfrm>
                            <a:off x="35999" y="28534"/>
                            <a:ext cx="1994550" cy="1087819"/>
                            <a:chOff x="1239768" y="729761"/>
                            <a:chExt cx="1994550" cy="1087819"/>
                          </a:xfrm>
                        </wpg:grpSpPr>
                        <wps:wsp>
                          <wps:cNvPr id="5" name="直接连接符 5"/>
                          <wps:cNvCnPr/>
                          <wps:spPr>
                            <a:xfrm>
                              <a:off x="1514651" y="841472"/>
                              <a:ext cx="0" cy="976108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直接连接符 6"/>
                          <wps:cNvCnPr/>
                          <wps:spPr>
                            <a:xfrm>
                              <a:off x="1514651" y="1082695"/>
                              <a:ext cx="1480991" cy="11219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直接连接符 8"/>
                          <wps:cNvCnPr/>
                          <wps:spPr>
                            <a:xfrm flipV="1">
                              <a:off x="1520261" y="1093914"/>
                              <a:ext cx="1469771" cy="398297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矩形 9"/>
                          <wps:cNvSpPr/>
                          <wps:spPr>
                            <a:xfrm>
                              <a:off x="1811971" y="992937"/>
                              <a:ext cx="45719" cy="1851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0" name="矩形 10"/>
                          <wps:cNvSpPr/>
                          <wps:spPr>
                            <a:xfrm rot="20700000">
                              <a:off x="1961736" y="1271796"/>
                              <a:ext cx="70536" cy="183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1" name="文本框 11"/>
                          <wps:cNvSpPr txBox="1"/>
                          <wps:spPr>
                            <a:xfrm>
                              <a:off x="1239768" y="931229"/>
                              <a:ext cx="322825" cy="24683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774CB" w:rsidRDefault="00D928F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S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2" name="文本框 7"/>
                          <wps:cNvSpPr txBox="1"/>
                          <wps:spPr>
                            <a:xfrm>
                              <a:off x="1239768" y="1374890"/>
                              <a:ext cx="300385" cy="2743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774CB" w:rsidRDefault="00D928F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S</w:t>
                                </w:r>
                                <w:r>
                                  <w:rPr>
                                    <w:rFonts w:cs="Times New Roman"/>
                                    <w:kern w:val="2"/>
                                    <w:position w:val="-5"/>
                                    <w:sz w:val="21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3" name="文本框 7"/>
                          <wps:cNvSpPr txBox="1"/>
                          <wps:spPr>
                            <a:xfrm>
                              <a:off x="1711479" y="729761"/>
                              <a:ext cx="316728" cy="3080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774CB" w:rsidRDefault="00D928F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t</w:t>
                                </w:r>
                                <w:r>
                                  <w:rPr>
                                    <w:rFonts w:cs="Times New Roman"/>
                                    <w:kern w:val="2"/>
                                    <w:position w:val="-5"/>
                                    <w:sz w:val="21"/>
                                    <w:szCs w:val="21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4" name="文本框 7"/>
                          <wps:cNvSpPr txBox="1"/>
                          <wps:spPr>
                            <a:xfrm>
                              <a:off x="1939178" y="1082695"/>
                              <a:ext cx="341471" cy="3079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774CB" w:rsidRDefault="00D928F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t</w:t>
                                </w:r>
                                <w:r>
                                  <w:rPr>
                                    <w:rFonts w:cs="Times New Roman"/>
                                    <w:position w:val="-5"/>
                                    <w:sz w:val="21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5" name="文本框 7"/>
                          <wps:cNvSpPr txBox="1"/>
                          <wps:spPr>
                            <a:xfrm>
                              <a:off x="1588063" y="1049521"/>
                              <a:ext cx="351115" cy="3079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774CB" w:rsidRDefault="00D928F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n</w:t>
                                </w:r>
                                <w:r>
                                  <w:rPr>
                                    <w:rFonts w:cs="Times New Roman" w:hint="eastAsia"/>
                                    <w:position w:val="-5"/>
                                    <w:sz w:val="21"/>
                                    <w:szCs w:val="21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6" name="文本框 7"/>
                          <wps:cNvSpPr txBox="1"/>
                          <wps:spPr>
                            <a:xfrm>
                              <a:off x="1857690" y="1390670"/>
                              <a:ext cx="378082" cy="3079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774CB" w:rsidRDefault="00D928F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n</w:t>
                                </w:r>
                                <w:r>
                                  <w:rPr>
                                    <w:rFonts w:cs="Times New Roman"/>
                                    <w:position w:val="-5"/>
                                    <w:sz w:val="21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7" name="文本框 7"/>
                          <wps:cNvSpPr txBox="1"/>
                          <wps:spPr>
                            <a:xfrm>
                              <a:off x="2294901" y="841472"/>
                              <a:ext cx="342900" cy="3079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774CB" w:rsidRDefault="00D928F5">
                                <w:pPr>
                                  <w:pStyle w:val="a6"/>
                                  <w:spacing w:before="0" w:beforeAutospacing="0" w:after="0" w:afterAutospacing="0"/>
                                  <w:ind w:firstLine="42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r</w:t>
                                </w:r>
                                <w:r>
                                  <w:rPr>
                                    <w:rFonts w:cs="Times New Roman" w:hint="eastAsia"/>
                                    <w:position w:val="-5"/>
                                    <w:sz w:val="21"/>
                                    <w:szCs w:val="21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8" name="文本框 7"/>
                          <wps:cNvSpPr txBox="1"/>
                          <wps:spPr>
                            <a:xfrm>
                              <a:off x="2306121" y="1206597"/>
                              <a:ext cx="342900" cy="3079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774CB" w:rsidRDefault="00D928F5">
                                <w:pPr>
                                  <w:pStyle w:val="a6"/>
                                  <w:spacing w:before="0" w:beforeAutospacing="0" w:after="0" w:afterAutospacing="0"/>
                                  <w:ind w:firstLine="42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r</w:t>
                                </w:r>
                                <w:r>
                                  <w:rPr>
                                    <w:rFonts w:cs="Times New Roman"/>
                                    <w:position w:val="-5"/>
                                    <w:sz w:val="21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9" name="文本框 7"/>
                          <wps:cNvSpPr txBox="1"/>
                          <wps:spPr>
                            <a:xfrm>
                              <a:off x="2951248" y="970984"/>
                              <a:ext cx="283070" cy="3079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774CB" w:rsidRDefault="00D928F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301.9pt;margin-top:1pt;height:88.45pt;width:159.85pt;mso-position-horizontal-relative:margin;mso-wrap-distance-bottom:0pt;mso-wrap-distance-left:9pt;mso-wrap-distance-right:9pt;mso-wrap-distance-top:0pt;z-index:251741184;mso-width-relative:page;mso-height-relative:page;" coordsize="2030095,1123315" editas="canvas" o:gfxdata="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">
                <o:lock v:ext="edit" aspectratio="f"/>
                <v:shape id="_x0000_s1026" o:spid="_x0000_s1026" style="position:absolute;left:0;top:0;height:1123315;width:2030095;" filled="f" stroked="f" coordsize="21600,21600" o:gfxdata="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35999;top:28534;height:1087819;width:1994550;" coordorigin="1239768,729761" coordsize="1994550,1087819" o:gfxdata="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">
                  <o:lock v:ext="edit" aspectratio="f"/>
                  <v:line id="_x0000_s1026" o:spid="_x0000_s1026" o:spt="20" style="position:absolute;left:1514651;top:841472;height:976108;width:0;" filled="f" stroked="t" coordsize="21600,21600" o:gfxdata="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ZxROr4A&#10;AADa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 [3200]" miterlimit="8" joinstyle="miter"/>
                    <v:imagedata o:title=""/>
                    <o:lock v:ext="edit" aspectratio="f"/>
                  </v:line>
                  <v:line id="_x0000_s1026" o:spid="_x0000_s1026" o:spt="20" style="position:absolute;left:1514651;top:1082695;height:11219;width:1480991;" filled="f" stroked="t" coordsize="21600,21600" o:gfxdata="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Ts9NvQAA&#10;ANo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 [3200]" miterlimit="8" joinstyle="miter"/>
                    <v:imagedata o:title=""/>
                    <o:lock v:ext="edit" aspectratio="f"/>
                  </v:line>
                  <v:line id="_x0000_s1026" o:spid="_x0000_s1026" o:spt="20" style="position:absolute;left:1520261;top:1093914;flip:y;height:398297;width:1469771;" filled="f" stroked="t" coordsize="21600,21600" o:gfxdata="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WCMgi7gAAADaAAAA&#10;DwAAAAAAAAABACAAAAAiAAAAZHJzL2Rvd25yZXYueG1sUEsBAhQAFAAAAAgAh07iQDMvBZ47AAAA&#10;OQAAABAAAAAAAAAAAQAgAAAABwEAAGRycy9zaGFwZXhtbC54bWxQSwUGAAAAAAYABgBbAQAAsQMA&#10;AAAA&#10;">
                    <v:fill on="f" focussize="0,0"/>
                    <v:stroke weight="1pt" color="#000000 [3200]" miterlimit="8" joinstyle="miter"/>
                    <v:imagedata o:title=""/>
                    <o:lock v:ext="edit" aspectratio="f"/>
                  </v:line>
                  <v:rect id="_x0000_s1026" o:spid="_x0000_s1026" o:spt="1" style="position:absolute;left:1811971;top:992937;height:185124;width:45719;v-text-anchor:middle;" filled="f" stroked="t" coordsize="21600,21600" o:gfxdata="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4SJgcvQAA&#10;ANo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rect>
                  <v:rect id="_x0000_s1026" o:spid="_x0000_s1026" o:spt="1" style="position:absolute;left:1961736;top:1271796;height:183600;width:70536;rotation:-983040f;v-text-anchor:middle;" filled="f" stroked="t" coordsize="21600,21600" o:gfxdata="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PJ1G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rect>
                  <v:shape id="_x0000_s1026" o:spid="_x0000_s1026" o:spt="202" type="#_x0000_t202" style="position:absolute;left:1239768;top:931229;height:246832;width:322825;" filled="f" stroked="f" coordsize="21600,21600" o:gfxdata="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aOwb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S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7" o:spid="_x0000_s1026" o:spt="202" type="#_x0000_t202" style="position:absolute;left:1239768;top:1374890;height:274395;width:300385;" filled="f" stroked="f" coordsize="21600,21600" o:gfxdata="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UunJs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S</w:t>
                          </w:r>
                          <w:r>
                            <w:rPr>
                              <w:rFonts w:cs="Times New Roman"/>
                              <w:kern w:val="2"/>
                              <w:position w:val="-5"/>
                              <w:sz w:val="21"/>
                              <w:szCs w:val="21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7" o:spid="_x0000_s1026" o:spt="202" type="#_x0000_t202" style="position:absolute;left:1711479;top:729761;height:308055;width:316728;" filled="f" stroked="f" coordsize="21600,21600" o:gfxdata="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v21/e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t</w:t>
                          </w:r>
                          <w:r>
                            <w:rPr>
                              <w:rFonts w:cs="Times New Roman"/>
                              <w:kern w:val="2"/>
                              <w:position w:val="-5"/>
                              <w:sz w:val="21"/>
                              <w:szCs w:val="21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7" o:spid="_x0000_s1026" o:spt="202" type="#_x0000_t202" style="position:absolute;left:1939178;top:1082695;height:307975;width:341471;" filled="f" stroked="f" coordsize="21600,21600" o:gfxdata="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QfT4O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21"/>
                              <w:szCs w:val="21"/>
                            </w:rPr>
                            <w:t>t</w:t>
                          </w:r>
                          <w:r>
                            <w:rPr>
                              <w:rFonts w:cs="Times New Roman"/>
                              <w:position w:val="-5"/>
                              <w:sz w:val="21"/>
                              <w:szCs w:val="21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7" o:spid="_x0000_s1026" o:spt="202" type="#_x0000_t202" style="position:absolute;left:1588063;top:1049521;height:307975;width:351115;" filled="f" stroked="f" coordsize="21600,21600" o:gfxdata="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U+oY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21"/>
                              <w:szCs w:val="21"/>
                            </w:rPr>
                            <w:t>n</w:t>
                          </w:r>
                          <w:r>
                            <w:rPr>
                              <w:rFonts w:hint="eastAsia" w:cs="Times New Roman"/>
                              <w:position w:val="-5"/>
                              <w:sz w:val="21"/>
                              <w:szCs w:val="21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7" o:spid="_x0000_s1026" o:spt="202" type="#_x0000_t202" style="position:absolute;left:1857690;top:1390670;height:307975;width:378082;" filled="f" stroked="f" coordsize="21600,21600" o:gfxdata="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4F0b7sAAADb&#10;AAAADwAAAAAAAAABACAAAAAiAAAAZHJzL2Rvd25yZXYueG1sUEsBAhQAFAAAAAgAh07iQDMvBZ47&#10;AAAAOQAAABAAAAAAAAAAAQAgAAAACgEAAGRycy9zaGFwZXhtbC54bWxQSwUGAAAAAAYABgBbAQAA&#10;tA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21"/>
                              <w:szCs w:val="21"/>
                            </w:rPr>
                            <w:t>n</w:t>
                          </w:r>
                          <w:r>
                            <w:rPr>
                              <w:rFonts w:cs="Times New Roman"/>
                              <w:position w:val="-5"/>
                              <w:sz w:val="21"/>
                              <w:szCs w:val="21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7" o:spid="_x0000_s1026" o:spt="202" type="#_x0000_t202" style="position:absolute;left:2294901;top:841472;height:307975;width:342900;" filled="f" stroked="f" coordsize="21600,21600" o:gfxdata="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N0fS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ind w:firstLine="42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21"/>
                              <w:szCs w:val="21"/>
                            </w:rPr>
                            <w:t>r</w:t>
                          </w:r>
                          <w:r>
                            <w:rPr>
                              <w:rFonts w:hint="eastAsia" w:cs="Times New Roman"/>
                              <w:position w:val="-5"/>
                              <w:sz w:val="21"/>
                              <w:szCs w:val="21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7" o:spid="_x0000_s1026" o:spt="202" type="#_x0000_t202" style="position:absolute;left:2306121;top:1206597;height:307975;width:342900;" filled="f" stroked="f" coordsize="21600,21600" o:gfxdata="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VSRYa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ind w:firstLine="42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21"/>
                              <w:szCs w:val="21"/>
                            </w:rPr>
                            <w:t>r</w:t>
                          </w:r>
                          <w:r>
                            <w:rPr>
                              <w:rFonts w:cs="Times New Roman"/>
                              <w:position w:val="-5"/>
                              <w:sz w:val="21"/>
                              <w:szCs w:val="21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7" o:spid="_x0000_s1026" o:spt="202" type="#_x0000_t202" style="position:absolute;left:2951248;top:970984;height:307975;width:283070;" filled="f" stroked="f" coordsize="21600,21600" o:gfxdata="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HuAd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21"/>
                              <w:szCs w:val="21"/>
                            </w:rPr>
                            <w:t>P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Pr="007F575D">
        <w:rPr>
          <w:sz w:val="24"/>
        </w:rPr>
        <w:t>如图，</w:t>
      </w:r>
      <w:r w:rsidRPr="007F575D">
        <w:rPr>
          <w:i/>
          <w:sz w:val="24"/>
        </w:rPr>
        <w:t>S</w:t>
      </w:r>
      <w:r w:rsidRPr="007F575D">
        <w:rPr>
          <w:sz w:val="24"/>
          <w:vertAlign w:val="subscript"/>
        </w:rPr>
        <w:t>1</w:t>
      </w:r>
      <w:r w:rsidRPr="007F575D">
        <w:rPr>
          <w:sz w:val="24"/>
        </w:rPr>
        <w:t>、</w:t>
      </w:r>
      <w:r w:rsidRPr="007F575D">
        <w:rPr>
          <w:i/>
          <w:sz w:val="24"/>
        </w:rPr>
        <w:t>S</w:t>
      </w:r>
      <w:r w:rsidRPr="007F575D">
        <w:rPr>
          <w:sz w:val="24"/>
          <w:vertAlign w:val="subscript"/>
        </w:rPr>
        <w:t>2</w:t>
      </w:r>
      <w:r w:rsidRPr="007F575D">
        <w:rPr>
          <w:sz w:val="24"/>
        </w:rPr>
        <w:t>是两个相干光源，它们到</w:t>
      </w:r>
      <w:r w:rsidRPr="007F575D">
        <w:rPr>
          <w:i/>
          <w:sz w:val="24"/>
        </w:rPr>
        <w:t>P</w:t>
      </w:r>
      <w:r w:rsidRPr="007F575D">
        <w:rPr>
          <w:sz w:val="24"/>
        </w:rPr>
        <w:t>点的距离分别为</w:t>
      </w:r>
      <w:r w:rsidRPr="007F575D">
        <w:rPr>
          <w:i/>
          <w:sz w:val="24"/>
        </w:rPr>
        <w:t>r</w:t>
      </w:r>
      <w:r w:rsidRPr="007F575D">
        <w:rPr>
          <w:sz w:val="24"/>
          <w:vertAlign w:val="subscript"/>
        </w:rPr>
        <w:t>1</w:t>
      </w:r>
      <w:r w:rsidRPr="007F575D">
        <w:rPr>
          <w:sz w:val="24"/>
        </w:rPr>
        <w:t>和</w:t>
      </w:r>
      <w:r w:rsidRPr="007F575D">
        <w:rPr>
          <w:i/>
          <w:sz w:val="24"/>
        </w:rPr>
        <w:t>r</w:t>
      </w:r>
      <w:r w:rsidRPr="007F575D">
        <w:rPr>
          <w:sz w:val="24"/>
          <w:vertAlign w:val="subscript"/>
        </w:rPr>
        <w:t>2</w:t>
      </w:r>
      <w:r w:rsidRPr="007F575D">
        <w:rPr>
          <w:sz w:val="24"/>
        </w:rPr>
        <w:t>。路径</w:t>
      </w:r>
      <w:r w:rsidRPr="007F575D">
        <w:rPr>
          <w:i/>
          <w:sz w:val="24"/>
        </w:rPr>
        <w:t>S</w:t>
      </w:r>
      <w:r w:rsidRPr="007F575D">
        <w:rPr>
          <w:sz w:val="24"/>
          <w:vertAlign w:val="subscript"/>
        </w:rPr>
        <w:t>1</w:t>
      </w:r>
      <w:r w:rsidRPr="007F575D">
        <w:rPr>
          <w:i/>
          <w:sz w:val="24"/>
        </w:rPr>
        <w:t>P</w:t>
      </w:r>
      <w:r w:rsidRPr="007F575D">
        <w:rPr>
          <w:sz w:val="24"/>
        </w:rPr>
        <w:t>垂直穿过一块厚度为</w:t>
      </w:r>
      <w:r w:rsidRPr="007F575D">
        <w:rPr>
          <w:i/>
          <w:sz w:val="24"/>
        </w:rPr>
        <w:t>t</w:t>
      </w:r>
      <w:r w:rsidRPr="007F575D">
        <w:rPr>
          <w:sz w:val="24"/>
          <w:vertAlign w:val="subscript"/>
        </w:rPr>
        <w:t>1</w:t>
      </w:r>
      <w:r w:rsidRPr="007F575D">
        <w:rPr>
          <w:sz w:val="24"/>
        </w:rPr>
        <w:t>，折射率为</w:t>
      </w:r>
      <w:r w:rsidRPr="007F575D">
        <w:rPr>
          <w:i/>
          <w:sz w:val="24"/>
        </w:rPr>
        <w:t>n</w:t>
      </w:r>
      <w:r w:rsidRPr="007F575D">
        <w:rPr>
          <w:sz w:val="24"/>
          <w:vertAlign w:val="subscript"/>
        </w:rPr>
        <w:t>1</w:t>
      </w:r>
      <w:r w:rsidRPr="007F575D">
        <w:rPr>
          <w:sz w:val="24"/>
        </w:rPr>
        <w:t>的介质板，路径</w:t>
      </w:r>
      <w:r w:rsidRPr="007F575D">
        <w:rPr>
          <w:i/>
          <w:sz w:val="24"/>
        </w:rPr>
        <w:t>S</w:t>
      </w:r>
      <w:r w:rsidRPr="007F575D">
        <w:rPr>
          <w:sz w:val="24"/>
          <w:vertAlign w:val="subscript"/>
        </w:rPr>
        <w:t>2</w:t>
      </w:r>
      <w:r w:rsidRPr="007F575D">
        <w:rPr>
          <w:i/>
          <w:sz w:val="24"/>
        </w:rPr>
        <w:t>P</w:t>
      </w:r>
      <w:r w:rsidRPr="007F575D">
        <w:rPr>
          <w:sz w:val="24"/>
        </w:rPr>
        <w:t xml:space="preserve"> </w:t>
      </w:r>
      <w:r w:rsidRPr="007F575D">
        <w:rPr>
          <w:sz w:val="24"/>
        </w:rPr>
        <w:t>垂直穿过厚度为</w:t>
      </w:r>
      <w:r w:rsidRPr="007F575D">
        <w:rPr>
          <w:i/>
          <w:sz w:val="24"/>
        </w:rPr>
        <w:t>t</w:t>
      </w:r>
      <w:r w:rsidRPr="007F575D">
        <w:rPr>
          <w:sz w:val="24"/>
          <w:vertAlign w:val="subscript"/>
        </w:rPr>
        <w:t>2</w:t>
      </w:r>
      <w:r w:rsidRPr="007F575D">
        <w:rPr>
          <w:sz w:val="24"/>
        </w:rPr>
        <w:t>，折射率为</w:t>
      </w:r>
      <w:r w:rsidRPr="007F575D">
        <w:rPr>
          <w:i/>
          <w:sz w:val="24"/>
        </w:rPr>
        <w:t>n</w:t>
      </w:r>
      <w:r w:rsidRPr="007F575D">
        <w:rPr>
          <w:sz w:val="24"/>
          <w:vertAlign w:val="subscript"/>
        </w:rPr>
        <w:t>2</w:t>
      </w:r>
      <w:r w:rsidRPr="007F575D">
        <w:rPr>
          <w:sz w:val="24"/>
        </w:rPr>
        <w:t>的另一介质板，其余部分可看作真空，这两条路径的光程差等于（</w:t>
      </w:r>
      <w:r w:rsidRPr="007F575D">
        <w:rPr>
          <w:sz w:val="24"/>
        </w:rPr>
        <w:t xml:space="preserve">        </w:t>
      </w:r>
      <w:r w:rsidRPr="007F575D">
        <w:rPr>
          <w:sz w:val="24"/>
        </w:rPr>
        <w:t>）</w:t>
      </w:r>
    </w:p>
    <w:p w:rsidR="00C774CB" w:rsidRPr="007F575D" w:rsidRDefault="00D928F5" w:rsidP="007F575D">
      <w:pPr>
        <w:pStyle w:val="a9"/>
        <w:numPr>
          <w:ilvl w:val="0"/>
          <w:numId w:val="1"/>
        </w:numPr>
        <w:spacing w:line="360" w:lineRule="auto"/>
        <w:ind w:firstLineChars="0" w:hanging="76"/>
        <w:rPr>
          <w:sz w:val="24"/>
        </w:rPr>
      </w:pPr>
      <w:r w:rsidRPr="007F575D">
        <w:rPr>
          <w:position w:val="-14"/>
          <w:sz w:val="24"/>
        </w:rPr>
        <w:object w:dxaOrig="2057" w:dyaOrig="4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65pt;height:20.95pt" o:ole="">
            <v:imagedata r:id="rId10" o:title=""/>
          </v:shape>
          <o:OLEObject Type="Embed" ProgID="Equation.DSMT4" ShapeID="_x0000_i1025" DrawAspect="Content" ObjectID="_1608820780" r:id="rId11"/>
        </w:object>
      </w:r>
      <w:r w:rsidRPr="007F575D">
        <w:rPr>
          <w:sz w:val="24"/>
        </w:rPr>
        <w:t xml:space="preserve"> </w:t>
      </w:r>
    </w:p>
    <w:p w:rsidR="00C774CB" w:rsidRPr="007F575D" w:rsidRDefault="00D928F5" w:rsidP="007F575D">
      <w:pPr>
        <w:pStyle w:val="a9"/>
        <w:numPr>
          <w:ilvl w:val="0"/>
          <w:numId w:val="1"/>
        </w:numPr>
        <w:spacing w:line="360" w:lineRule="auto"/>
        <w:ind w:firstLineChars="0" w:hanging="76"/>
        <w:rPr>
          <w:sz w:val="24"/>
        </w:rPr>
      </w:pPr>
      <w:r w:rsidRPr="007F575D">
        <w:rPr>
          <w:position w:val="-16"/>
          <w:sz w:val="24"/>
        </w:rPr>
        <w:object w:dxaOrig="3132" w:dyaOrig="430">
          <v:shape id="_x0000_i1026" type="#_x0000_t75" style="width:156.9pt;height:21.5pt" o:ole="">
            <v:imagedata r:id="rId12" o:title=""/>
          </v:shape>
          <o:OLEObject Type="Embed" ProgID="Equation.DSMT4" ShapeID="_x0000_i1026" DrawAspect="Content" ObjectID="_1608820781" r:id="rId13"/>
        </w:object>
      </w:r>
      <w:r w:rsidRPr="007F575D">
        <w:rPr>
          <w:sz w:val="24"/>
        </w:rPr>
        <w:t xml:space="preserve"> </w:t>
      </w:r>
    </w:p>
    <w:p w:rsidR="00C774CB" w:rsidRPr="007F575D" w:rsidRDefault="00D928F5" w:rsidP="007F575D">
      <w:pPr>
        <w:pStyle w:val="a9"/>
        <w:numPr>
          <w:ilvl w:val="0"/>
          <w:numId w:val="1"/>
        </w:numPr>
        <w:spacing w:line="360" w:lineRule="auto"/>
        <w:ind w:firstLineChars="0" w:hanging="76"/>
        <w:rPr>
          <w:sz w:val="24"/>
        </w:rPr>
      </w:pPr>
      <w:r w:rsidRPr="007F575D">
        <w:rPr>
          <w:position w:val="-14"/>
          <w:sz w:val="24"/>
        </w:rPr>
        <w:object w:dxaOrig="2038" w:dyaOrig="421">
          <v:shape id="_x0000_i1027" type="#_x0000_t75" style="width:102.1pt;height:20.95pt" o:ole="">
            <v:imagedata r:id="rId14" o:title=""/>
          </v:shape>
          <o:OLEObject Type="Embed" ProgID="Equation.DSMT4" ShapeID="_x0000_i1027" DrawAspect="Content" ObjectID="_1608820782" r:id="rId15"/>
        </w:object>
      </w:r>
      <w:r w:rsidRPr="007F575D">
        <w:rPr>
          <w:sz w:val="24"/>
        </w:rPr>
        <w:t xml:space="preserve"> </w:t>
      </w:r>
    </w:p>
    <w:p w:rsidR="00C774CB" w:rsidRPr="007F575D" w:rsidRDefault="00D928F5" w:rsidP="007F575D">
      <w:pPr>
        <w:pStyle w:val="a9"/>
        <w:numPr>
          <w:ilvl w:val="0"/>
          <w:numId w:val="1"/>
        </w:numPr>
        <w:spacing w:line="360" w:lineRule="auto"/>
        <w:ind w:firstLineChars="0" w:hanging="76"/>
        <w:rPr>
          <w:sz w:val="24"/>
        </w:rPr>
      </w:pPr>
      <w:r w:rsidRPr="007F575D">
        <w:rPr>
          <w:i/>
          <w:position w:val="-12"/>
          <w:sz w:val="24"/>
        </w:rPr>
        <w:object w:dxaOrig="926" w:dyaOrig="365">
          <v:shape id="_x0000_i1028" type="#_x0000_t75" style="width:46.75pt;height:17.75pt" o:ole="">
            <v:imagedata r:id="rId16" o:title=""/>
          </v:shape>
          <o:OLEObject Type="Embed" ProgID="Equation.DSMT4" ShapeID="_x0000_i1028" DrawAspect="Content" ObjectID="_1608820783" r:id="rId17"/>
        </w:object>
      </w:r>
      <w:r w:rsidRPr="007F575D">
        <w:rPr>
          <w:i/>
          <w:sz w:val="24"/>
        </w:rPr>
        <w:t xml:space="preserve"> 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答案：</w:t>
      </w:r>
      <w:r w:rsidRPr="007F575D">
        <w:rPr>
          <w:sz w:val="24"/>
        </w:rPr>
        <w:t>B</w:t>
      </w:r>
    </w:p>
    <w:p w:rsidR="00C774CB" w:rsidRPr="007F575D" w:rsidRDefault="00C774CB" w:rsidP="007F575D">
      <w:pPr>
        <w:spacing w:line="360" w:lineRule="auto"/>
        <w:rPr>
          <w:sz w:val="24"/>
        </w:rPr>
      </w:pP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noProof/>
          <w:sz w:val="24"/>
        </w:rPr>
        <w:lastRenderedPageBreak/>
        <mc:AlternateContent>
          <mc:Choice Requires="wps">
            <w:drawing>
              <wp:anchor distT="45720" distB="45720" distL="114300" distR="114300" simplePos="0" relativeHeight="251732992" behindDoc="0" locked="0" layoutInCell="1" allowOverlap="1">
                <wp:simplePos x="0" y="0"/>
                <wp:positionH relativeFrom="column">
                  <wp:posOffset>3573145</wp:posOffset>
                </wp:positionH>
                <wp:positionV relativeFrom="paragraph">
                  <wp:posOffset>292735</wp:posOffset>
                </wp:positionV>
                <wp:extent cx="2360930" cy="1917700"/>
                <wp:effectExtent l="0" t="0" r="9525" b="6350"/>
                <wp:wrapSquare wrapText="bothSides"/>
                <wp:docPr id="21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917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:rsidR="00C774CB" w:rsidRDefault="00D928F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227580" cy="1298575"/>
                                  <wp:effectExtent l="0" t="0" r="1270" b="0"/>
                                  <wp:docPr id="218" name="图片 2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8" name="图片 2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27580" cy="129886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psCustomData="http://www.wps.cn/officeDocument/2013/wpsCustomData">
            <w:pict>
              <v:shape id="文本框 2" o:spid="_x0000_s1026" o:spt="202" type="#_x0000_t202" style="position:absolute;left:0pt;margin-left:281.35pt;margin-top:23.05pt;height:151pt;width:185.9pt;mso-wrap-distance-bottom:3.6pt;mso-wrap-distance-left:9pt;mso-wrap-distance-right:9pt;mso-wrap-distance-top:3.6pt;z-index:251732992;mso-width-relative:margin;mso-height-relative:page;mso-width-percent:400;" fillcolor="#FFFFFF" filled="t" stroked="f" coordsize="21600,21600" o:gfxdata="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M76bm3Z&#10;AAAACgEAAA8AAAAAAAAAAQAgAAAAIgAAAGRycy9kb3ducmV2LnhtbFBLAQIUABQAAAAIAIdO4kAe&#10;TBjAHwIAAAcEAAAOAAAAAAAAAAEAIAAAACgBAABkcnMvZTJvRG9jLnhtbFBLBQYAAAAABgAGAFkB&#10;AAC5BQAAAAA=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drawing>
                          <wp:inline distT="0" distB="0" distL="0" distR="0">
                            <wp:extent cx="2227580" cy="1298575"/>
                            <wp:effectExtent l="0" t="0" r="1270" b="0"/>
                            <wp:docPr id="218" name="图片 2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18" name="图片 2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27580" cy="12988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7F575D">
        <w:rPr>
          <w:sz w:val="24"/>
        </w:rPr>
        <w:t>4</w:t>
      </w:r>
      <w:r w:rsidRPr="007F575D">
        <w:rPr>
          <w:sz w:val="24"/>
        </w:rPr>
        <w:t>．在图示三种透明材料构成的牛顿环装置中，这三种材料的折射率分别为</w:t>
      </w:r>
      <w:r w:rsidRPr="007F575D">
        <w:rPr>
          <w:sz w:val="24"/>
        </w:rPr>
        <w:t>n</w:t>
      </w:r>
      <w:r w:rsidRPr="007F575D">
        <w:rPr>
          <w:sz w:val="24"/>
          <w:vertAlign w:val="subscript"/>
        </w:rPr>
        <w:t>1</w:t>
      </w:r>
      <w:r w:rsidRPr="007F575D">
        <w:rPr>
          <w:sz w:val="24"/>
        </w:rPr>
        <w:t>=1.52</w:t>
      </w:r>
      <w:r w:rsidRPr="007F575D">
        <w:rPr>
          <w:sz w:val="24"/>
        </w:rPr>
        <w:t>，</w:t>
      </w:r>
      <w:r w:rsidRPr="007F575D">
        <w:rPr>
          <w:sz w:val="24"/>
        </w:rPr>
        <w:t>n</w:t>
      </w:r>
      <w:r w:rsidRPr="007F575D">
        <w:rPr>
          <w:sz w:val="24"/>
          <w:vertAlign w:val="subscript"/>
        </w:rPr>
        <w:t>2</w:t>
      </w:r>
      <w:r w:rsidRPr="007F575D">
        <w:rPr>
          <w:sz w:val="24"/>
        </w:rPr>
        <w:t>=1.62</w:t>
      </w:r>
      <w:r w:rsidRPr="007F575D">
        <w:rPr>
          <w:sz w:val="24"/>
        </w:rPr>
        <w:t>，</w:t>
      </w:r>
      <w:r w:rsidRPr="007F575D">
        <w:rPr>
          <w:sz w:val="24"/>
        </w:rPr>
        <w:t>n</w:t>
      </w:r>
      <w:r w:rsidRPr="007F575D">
        <w:rPr>
          <w:sz w:val="24"/>
          <w:vertAlign w:val="subscript"/>
        </w:rPr>
        <w:t>3</w:t>
      </w:r>
      <w:r w:rsidRPr="007F575D">
        <w:rPr>
          <w:sz w:val="24"/>
        </w:rPr>
        <w:t>=1.75</w:t>
      </w:r>
      <w:r w:rsidRPr="007F575D">
        <w:rPr>
          <w:sz w:val="24"/>
        </w:rPr>
        <w:t>，用单色光垂直照射，在反射光中看到干涉条纹，则在接触点</w:t>
      </w:r>
      <w:r w:rsidRPr="007F575D">
        <w:rPr>
          <w:sz w:val="24"/>
        </w:rPr>
        <w:t>P</w:t>
      </w:r>
      <w:r w:rsidRPr="007F575D">
        <w:rPr>
          <w:sz w:val="24"/>
        </w:rPr>
        <w:t>处形成的圆斑为（</w:t>
      </w:r>
      <w:r w:rsidRPr="007F575D">
        <w:rPr>
          <w:sz w:val="24"/>
        </w:rPr>
        <w:t xml:space="preserve">        </w:t>
      </w:r>
      <w:r w:rsidRPr="007F575D">
        <w:rPr>
          <w:sz w:val="24"/>
        </w:rPr>
        <w:t>）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 xml:space="preserve">(A) </w:t>
      </w:r>
      <w:r w:rsidRPr="007F575D">
        <w:rPr>
          <w:sz w:val="24"/>
        </w:rPr>
        <w:t>全明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 xml:space="preserve">(B) </w:t>
      </w:r>
      <w:r w:rsidRPr="007F575D">
        <w:rPr>
          <w:sz w:val="24"/>
        </w:rPr>
        <w:t>全暗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 xml:space="preserve">(C) </w:t>
      </w:r>
      <w:r w:rsidRPr="007F575D">
        <w:rPr>
          <w:sz w:val="24"/>
        </w:rPr>
        <w:t>右半部明，左半部暗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 xml:space="preserve">(D) </w:t>
      </w:r>
      <w:r w:rsidRPr="007F575D">
        <w:rPr>
          <w:sz w:val="24"/>
        </w:rPr>
        <w:t>右半部暗，左半部明</w:t>
      </w:r>
    </w:p>
    <w:p w:rsidR="00C774CB" w:rsidRPr="007F575D" w:rsidRDefault="00D928F5" w:rsidP="007F575D">
      <w:pPr>
        <w:tabs>
          <w:tab w:val="left" w:pos="2310"/>
          <w:tab w:val="left" w:pos="4200"/>
          <w:tab w:val="left" w:pos="6090"/>
        </w:tabs>
        <w:spacing w:line="360" w:lineRule="auto"/>
        <w:ind w:left="360" w:hangingChars="150" w:hanging="360"/>
        <w:rPr>
          <w:sz w:val="24"/>
        </w:rPr>
      </w:pPr>
      <w:r w:rsidRPr="007F575D">
        <w:rPr>
          <w:sz w:val="24"/>
        </w:rPr>
        <w:t>答案：</w:t>
      </w:r>
      <w:r w:rsidRPr="007F575D">
        <w:rPr>
          <w:sz w:val="24"/>
        </w:rPr>
        <w:t xml:space="preserve">D 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5.</w:t>
      </w:r>
      <w:r w:rsidRPr="007F575D">
        <w:rPr>
          <w:noProof/>
          <w:sz w:val="24"/>
        </w:rPr>
        <mc:AlternateContent>
          <mc:Choice Requires="wps">
            <w:drawing>
              <wp:anchor distT="45720" distB="45720" distL="114300" distR="114300" simplePos="0" relativeHeight="251735040" behindDoc="0" locked="0" layoutInCell="1" allowOverlap="1">
                <wp:simplePos x="0" y="0"/>
                <wp:positionH relativeFrom="column">
                  <wp:posOffset>3666490</wp:posOffset>
                </wp:positionH>
                <wp:positionV relativeFrom="paragraph">
                  <wp:posOffset>0</wp:posOffset>
                </wp:positionV>
                <wp:extent cx="2360930" cy="1717675"/>
                <wp:effectExtent l="0" t="0" r="9525" b="0"/>
                <wp:wrapSquare wrapText="bothSides"/>
                <wp:docPr id="24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717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:rsidR="00C774CB" w:rsidRDefault="00D928F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227580" cy="1463675"/>
                                  <wp:effectExtent l="0" t="0" r="0" b="0"/>
                                  <wp:docPr id="241" name="图片 2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41" name="图片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27580" cy="146421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psCustomData="http://www.wps.cn/officeDocument/2013/wpsCustomData">
            <w:pict>
              <v:shape id="文本框 2" o:spid="_x0000_s1026" o:spt="202" type="#_x0000_t202" style="position:absolute;left:0pt;margin-left:288.7pt;margin-top:0pt;height:135.25pt;width:185.9pt;mso-wrap-distance-bottom:3.6pt;mso-wrap-distance-left:9pt;mso-wrap-distance-right:9pt;mso-wrap-distance-top:3.6pt;z-index:251735040;mso-width-relative:margin;mso-height-relative:page;mso-width-percent:400;" fillcolor="#FFFFFF" filled="t" stroked="f" coordsize="21600,21600" o:gfxdata="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rK6yjtYAAAAI&#10;AQAADwAAAAAAAAABACAAAAAiAAAAZHJzL2Rvd25yZXYueG1sUEsBAhQAFAAAAAgAh07iQI8yLvUe&#10;AgAABwQAAA4AAAAAAAAAAQAgAAAAJQEAAGRycy9lMm9Eb2MueG1sUEsFBgAAAAAGAAYAWQEAALUF&#10;AAAAAA==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drawing>
                          <wp:inline distT="0" distB="0" distL="0" distR="0">
                            <wp:extent cx="2227580" cy="1463675"/>
                            <wp:effectExtent l="0" t="0" r="0" b="0"/>
                            <wp:docPr id="241" name="图片 2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41" name="图片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27580" cy="146421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7F575D">
        <w:rPr>
          <w:sz w:val="24"/>
        </w:rPr>
        <w:t xml:space="preserve"> </w:t>
      </w:r>
      <w:r w:rsidRPr="007F575D">
        <w:rPr>
          <w:sz w:val="24"/>
        </w:rPr>
        <w:t>在如图所示的单缝夫琅禾费衍射装置中，设中央明纹的衍射角范围很小。若使单缝宽度变为原来的</w:t>
      </w:r>
      <w:r w:rsidRPr="007F575D">
        <w:rPr>
          <w:sz w:val="24"/>
        </w:rPr>
        <w:t>3/2</w:t>
      </w:r>
      <w:r w:rsidRPr="007F575D">
        <w:rPr>
          <w:sz w:val="24"/>
        </w:rPr>
        <w:t>，同时使入射的单色光的波长变为原来的</w:t>
      </w:r>
      <w:r w:rsidRPr="007F575D">
        <w:rPr>
          <w:sz w:val="24"/>
        </w:rPr>
        <w:t>3/4</w:t>
      </w:r>
      <w:r w:rsidRPr="007F575D">
        <w:rPr>
          <w:sz w:val="24"/>
        </w:rPr>
        <w:t>，则屏幕上单缝衍射条纹中央明纹的宽度将变为原来的（</w:t>
      </w:r>
      <w:r w:rsidRPr="007F575D">
        <w:rPr>
          <w:sz w:val="24"/>
        </w:rPr>
        <w:t xml:space="preserve">        </w:t>
      </w:r>
      <w:r w:rsidRPr="007F575D">
        <w:rPr>
          <w:sz w:val="24"/>
        </w:rPr>
        <w:t>）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(A) 3/4</w:t>
      </w:r>
      <w:r w:rsidRPr="007F575D">
        <w:rPr>
          <w:sz w:val="24"/>
        </w:rPr>
        <w:t>倍</w:t>
      </w:r>
      <w:r w:rsidRPr="007F575D">
        <w:rPr>
          <w:sz w:val="24"/>
        </w:rPr>
        <w:t xml:space="preserve">         (B) 2/3</w:t>
      </w:r>
      <w:r w:rsidRPr="007F575D">
        <w:rPr>
          <w:sz w:val="24"/>
        </w:rPr>
        <w:t>倍</w:t>
      </w:r>
      <w:r w:rsidRPr="007F575D">
        <w:rPr>
          <w:sz w:val="24"/>
        </w:rPr>
        <w:t xml:space="preserve">        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(C) 9/8</w:t>
      </w:r>
      <w:r w:rsidRPr="007F575D">
        <w:rPr>
          <w:sz w:val="24"/>
        </w:rPr>
        <w:t>倍</w:t>
      </w:r>
      <w:r w:rsidRPr="007F575D">
        <w:rPr>
          <w:sz w:val="24"/>
        </w:rPr>
        <w:t xml:space="preserve">         (D) 1/2</w:t>
      </w:r>
      <w:r w:rsidRPr="007F575D">
        <w:rPr>
          <w:sz w:val="24"/>
        </w:rPr>
        <w:t>倍</w:t>
      </w:r>
      <w:r w:rsidRPr="007F575D">
        <w:rPr>
          <w:sz w:val="24"/>
        </w:rPr>
        <w:t xml:space="preserve">        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答案：</w:t>
      </w:r>
      <w:r w:rsidRPr="007F575D">
        <w:rPr>
          <w:sz w:val="24"/>
        </w:rPr>
        <w:t>D</w:t>
      </w:r>
    </w:p>
    <w:p w:rsidR="00C774CB" w:rsidRPr="007F575D" w:rsidRDefault="00C774CB" w:rsidP="007F575D">
      <w:pPr>
        <w:spacing w:line="360" w:lineRule="auto"/>
        <w:rPr>
          <w:sz w:val="24"/>
        </w:rPr>
      </w:pP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6</w:t>
      </w:r>
      <w:r w:rsidRPr="007F575D">
        <w:rPr>
          <w:sz w:val="24"/>
        </w:rPr>
        <w:t>．自然光以</w:t>
      </w:r>
      <w:r w:rsidRPr="007F575D">
        <w:rPr>
          <w:sz w:val="24"/>
        </w:rPr>
        <w:t>60°</w:t>
      </w:r>
      <w:r w:rsidRPr="007F575D">
        <w:rPr>
          <w:sz w:val="24"/>
        </w:rPr>
        <w:t>的入射角照射到某两介质交界面时，反射光为完全线偏振光，那么折射光为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 xml:space="preserve">(A) </w:t>
      </w:r>
      <w:r w:rsidRPr="007F575D">
        <w:rPr>
          <w:sz w:val="24"/>
        </w:rPr>
        <w:t>完全线偏振光且折射角是</w:t>
      </w:r>
      <w:r w:rsidRPr="007F575D">
        <w:rPr>
          <w:sz w:val="24"/>
        </w:rPr>
        <w:t>30°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 xml:space="preserve">(B) </w:t>
      </w:r>
      <w:r w:rsidRPr="007F575D">
        <w:rPr>
          <w:sz w:val="24"/>
        </w:rPr>
        <w:t>部分偏振光且只是在该光由真空入射到折射率为的介质时，折射角是</w:t>
      </w:r>
      <w:r w:rsidRPr="007F575D">
        <w:rPr>
          <w:sz w:val="24"/>
        </w:rPr>
        <w:t>30°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 xml:space="preserve">(C) </w:t>
      </w:r>
      <w:r w:rsidRPr="007F575D">
        <w:rPr>
          <w:sz w:val="24"/>
        </w:rPr>
        <w:t>部分偏振光，但须知两种介质的折射率才能确定折射角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 xml:space="preserve">(D) </w:t>
      </w:r>
      <w:r w:rsidRPr="007F575D">
        <w:rPr>
          <w:sz w:val="24"/>
        </w:rPr>
        <w:t>部分偏振光且折射角是</w:t>
      </w:r>
      <w:r w:rsidRPr="007F575D">
        <w:rPr>
          <w:sz w:val="24"/>
        </w:rPr>
        <w:t>30°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答案：</w:t>
      </w:r>
      <w:r w:rsidRPr="007F575D">
        <w:rPr>
          <w:sz w:val="24"/>
        </w:rPr>
        <w:t>D</w:t>
      </w:r>
    </w:p>
    <w:p w:rsidR="00C774CB" w:rsidRPr="007F575D" w:rsidRDefault="00C774CB" w:rsidP="007F575D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7</w:t>
      </w:r>
      <w:r w:rsidRPr="007F575D">
        <w:rPr>
          <w:sz w:val="24"/>
        </w:rPr>
        <w:t>．用频率为</w:t>
      </w:r>
      <w:r w:rsidRPr="007F575D">
        <w:rPr>
          <w:i/>
          <w:sz w:val="24"/>
        </w:rPr>
        <w:t>ν</w:t>
      </w:r>
      <w:r w:rsidRPr="007F575D">
        <w:rPr>
          <w:sz w:val="24"/>
        </w:rPr>
        <w:t>的单色光照射某种金属时，逸出光电子的最大动能为</w:t>
      </w:r>
      <w:r w:rsidRPr="007F575D">
        <w:rPr>
          <w:i/>
          <w:sz w:val="24"/>
        </w:rPr>
        <w:t>E</w:t>
      </w:r>
      <w:r w:rsidRPr="007F575D">
        <w:rPr>
          <w:i/>
          <w:sz w:val="24"/>
          <w:vertAlign w:val="subscript"/>
        </w:rPr>
        <w:t>k</w:t>
      </w:r>
      <w:r w:rsidRPr="007F575D">
        <w:rPr>
          <w:sz w:val="24"/>
        </w:rPr>
        <w:t>；若改用频率为</w:t>
      </w:r>
      <w:r w:rsidRPr="007F575D">
        <w:rPr>
          <w:sz w:val="24"/>
        </w:rPr>
        <w:t>2</w:t>
      </w:r>
      <w:r w:rsidRPr="007F575D">
        <w:rPr>
          <w:i/>
          <w:sz w:val="24"/>
        </w:rPr>
        <w:t>v</w:t>
      </w:r>
      <w:r w:rsidRPr="007F575D">
        <w:rPr>
          <w:sz w:val="24"/>
        </w:rPr>
        <w:t>的单色光照射此种金属时，则逸出光电子的最大动能为（</w:t>
      </w:r>
      <w:r w:rsidRPr="007F575D">
        <w:rPr>
          <w:sz w:val="24"/>
        </w:rPr>
        <w:t xml:space="preserve">        </w:t>
      </w:r>
      <w:r w:rsidRPr="007F575D">
        <w:rPr>
          <w:sz w:val="24"/>
        </w:rPr>
        <w:t>）</w:t>
      </w:r>
    </w:p>
    <w:p w:rsidR="00C774CB" w:rsidRPr="007F575D" w:rsidRDefault="00D928F5" w:rsidP="007F575D">
      <w:pPr>
        <w:pStyle w:val="a9"/>
        <w:numPr>
          <w:ilvl w:val="0"/>
          <w:numId w:val="2"/>
        </w:numPr>
        <w:spacing w:line="360" w:lineRule="auto"/>
        <w:ind w:firstLineChars="0"/>
        <w:rPr>
          <w:sz w:val="24"/>
        </w:rPr>
      </w:pPr>
      <w:r w:rsidRPr="007F575D">
        <w:rPr>
          <w:sz w:val="24"/>
        </w:rPr>
        <w:t>2</w:t>
      </w:r>
      <w:r w:rsidRPr="007F575D">
        <w:rPr>
          <w:i/>
          <w:sz w:val="24"/>
        </w:rPr>
        <w:t>E</w:t>
      </w:r>
      <w:r w:rsidRPr="007F575D">
        <w:rPr>
          <w:i/>
          <w:sz w:val="24"/>
          <w:vertAlign w:val="subscript"/>
        </w:rPr>
        <w:t>k</w:t>
      </w:r>
      <w:r w:rsidRPr="007F575D">
        <w:rPr>
          <w:sz w:val="24"/>
        </w:rPr>
        <w:t xml:space="preserve">        B. 2</w:t>
      </w:r>
      <w:r w:rsidRPr="007F575D">
        <w:rPr>
          <w:i/>
          <w:sz w:val="24"/>
        </w:rPr>
        <w:t>hv</w:t>
      </w:r>
      <w:r w:rsidRPr="007F575D">
        <w:rPr>
          <w:sz w:val="24"/>
        </w:rPr>
        <w:t>-</w:t>
      </w:r>
      <w:r w:rsidRPr="007F575D">
        <w:rPr>
          <w:i/>
          <w:sz w:val="24"/>
        </w:rPr>
        <w:t>E</w:t>
      </w:r>
      <w:r w:rsidRPr="007F575D">
        <w:rPr>
          <w:i/>
          <w:sz w:val="24"/>
          <w:vertAlign w:val="subscript"/>
        </w:rPr>
        <w:t>k</w:t>
      </w:r>
      <w:r w:rsidRPr="007F575D">
        <w:rPr>
          <w:sz w:val="24"/>
        </w:rPr>
        <w:t xml:space="preserve">        C. </w:t>
      </w:r>
      <w:r w:rsidRPr="007F575D">
        <w:rPr>
          <w:i/>
          <w:sz w:val="24"/>
        </w:rPr>
        <w:t>hv</w:t>
      </w:r>
      <w:r w:rsidRPr="007F575D">
        <w:rPr>
          <w:sz w:val="24"/>
        </w:rPr>
        <w:t>-</w:t>
      </w:r>
      <w:r w:rsidRPr="007F575D">
        <w:rPr>
          <w:i/>
          <w:sz w:val="24"/>
        </w:rPr>
        <w:t>E</w:t>
      </w:r>
      <w:r w:rsidRPr="007F575D">
        <w:rPr>
          <w:i/>
          <w:sz w:val="24"/>
          <w:vertAlign w:val="subscript"/>
        </w:rPr>
        <w:t>k</w:t>
      </w:r>
      <w:r w:rsidRPr="007F575D">
        <w:rPr>
          <w:sz w:val="24"/>
        </w:rPr>
        <w:t xml:space="preserve">        D. </w:t>
      </w:r>
      <w:r w:rsidRPr="007F575D">
        <w:rPr>
          <w:i/>
          <w:sz w:val="24"/>
        </w:rPr>
        <w:t>hv</w:t>
      </w:r>
      <w:r w:rsidRPr="007F575D">
        <w:rPr>
          <w:sz w:val="24"/>
        </w:rPr>
        <w:t>+</w:t>
      </w:r>
      <w:r w:rsidRPr="007F575D">
        <w:rPr>
          <w:i/>
          <w:sz w:val="24"/>
        </w:rPr>
        <w:t>E</w:t>
      </w:r>
      <w:r w:rsidRPr="007F575D">
        <w:rPr>
          <w:i/>
          <w:sz w:val="24"/>
          <w:vertAlign w:val="subscript"/>
        </w:rPr>
        <w:t>k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答案：</w:t>
      </w:r>
      <w:r w:rsidRPr="007F575D">
        <w:rPr>
          <w:sz w:val="24"/>
        </w:rPr>
        <w:t>D</w:t>
      </w:r>
    </w:p>
    <w:p w:rsidR="00C774CB" w:rsidRPr="007F575D" w:rsidRDefault="00C774CB" w:rsidP="007F575D">
      <w:pPr>
        <w:tabs>
          <w:tab w:val="left" w:pos="2310"/>
          <w:tab w:val="left" w:pos="4200"/>
          <w:tab w:val="left" w:pos="6090"/>
        </w:tabs>
        <w:spacing w:line="360" w:lineRule="auto"/>
        <w:ind w:left="360" w:hangingChars="150" w:hanging="360"/>
        <w:rPr>
          <w:sz w:val="24"/>
        </w:rPr>
      </w:pP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lastRenderedPageBreak/>
        <w:t>8</w:t>
      </w:r>
      <w:r w:rsidRPr="007F575D">
        <w:rPr>
          <w:sz w:val="24"/>
        </w:rPr>
        <w:t>．在康普顿效应实验中，若散射光波长是入射光波长的</w:t>
      </w:r>
      <w:r w:rsidRPr="007F575D">
        <w:rPr>
          <w:sz w:val="24"/>
        </w:rPr>
        <w:t>1.2</w:t>
      </w:r>
      <w:r w:rsidRPr="007F575D">
        <w:rPr>
          <w:sz w:val="24"/>
        </w:rPr>
        <w:t>倍，则散射光光子能量</w:t>
      </w:r>
      <w:r w:rsidRPr="007F575D">
        <w:rPr>
          <w:i/>
          <w:sz w:val="24"/>
        </w:rPr>
        <w:t>ε</w:t>
      </w:r>
      <w:r w:rsidRPr="007F575D">
        <w:rPr>
          <w:sz w:val="24"/>
        </w:rPr>
        <w:t>与反冲电子动能</w:t>
      </w:r>
      <w:r w:rsidRPr="007F575D">
        <w:rPr>
          <w:i/>
          <w:sz w:val="24"/>
        </w:rPr>
        <w:t>E</w:t>
      </w:r>
      <w:r w:rsidRPr="007F575D">
        <w:rPr>
          <w:i/>
          <w:sz w:val="24"/>
          <w:vertAlign w:val="subscript"/>
        </w:rPr>
        <w:t>k</w:t>
      </w:r>
      <w:r w:rsidRPr="007F575D">
        <w:rPr>
          <w:sz w:val="24"/>
        </w:rPr>
        <w:t>之比</w:t>
      </w:r>
      <w:r w:rsidRPr="007F575D">
        <w:rPr>
          <w:i/>
          <w:sz w:val="24"/>
        </w:rPr>
        <w:t>ε</w:t>
      </w:r>
      <w:r w:rsidRPr="007F575D">
        <w:rPr>
          <w:sz w:val="24"/>
        </w:rPr>
        <w:t>/</w:t>
      </w:r>
      <w:r w:rsidRPr="007F575D">
        <w:rPr>
          <w:i/>
          <w:sz w:val="24"/>
        </w:rPr>
        <w:t>E</w:t>
      </w:r>
      <w:r w:rsidRPr="007F575D">
        <w:rPr>
          <w:i/>
          <w:sz w:val="24"/>
          <w:vertAlign w:val="subscript"/>
        </w:rPr>
        <w:t>k</w:t>
      </w:r>
      <w:r w:rsidRPr="007F575D">
        <w:rPr>
          <w:sz w:val="24"/>
        </w:rPr>
        <w:t>为（</w:t>
      </w:r>
      <w:r w:rsidRPr="007F575D">
        <w:rPr>
          <w:sz w:val="24"/>
        </w:rPr>
        <w:t xml:space="preserve">        </w:t>
      </w:r>
      <w:r w:rsidRPr="007F575D">
        <w:rPr>
          <w:sz w:val="24"/>
        </w:rPr>
        <w:t>）</w:t>
      </w:r>
    </w:p>
    <w:p w:rsidR="00C774CB" w:rsidRPr="007F575D" w:rsidRDefault="00D928F5" w:rsidP="007F575D">
      <w:pPr>
        <w:pStyle w:val="a9"/>
        <w:numPr>
          <w:ilvl w:val="0"/>
          <w:numId w:val="3"/>
        </w:numPr>
        <w:spacing w:line="360" w:lineRule="auto"/>
        <w:ind w:firstLineChars="0"/>
        <w:rPr>
          <w:sz w:val="24"/>
        </w:rPr>
      </w:pPr>
      <w:r w:rsidRPr="007F575D">
        <w:rPr>
          <w:sz w:val="24"/>
        </w:rPr>
        <w:t xml:space="preserve">2        B. 3        C. 4        D. 5  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答案：</w:t>
      </w:r>
      <w:r w:rsidRPr="007F575D">
        <w:rPr>
          <w:sz w:val="24"/>
        </w:rPr>
        <w:t>D</w:t>
      </w:r>
    </w:p>
    <w:p w:rsidR="00C774CB" w:rsidRPr="007F575D" w:rsidRDefault="00C774CB" w:rsidP="007F575D">
      <w:pPr>
        <w:spacing w:line="360" w:lineRule="auto"/>
        <w:rPr>
          <w:sz w:val="24"/>
        </w:rPr>
      </w:pPr>
    </w:p>
    <w:p w:rsidR="00C774CB" w:rsidRPr="007F575D" w:rsidRDefault="00C774CB" w:rsidP="007F575D">
      <w:pPr>
        <w:tabs>
          <w:tab w:val="left" w:pos="2310"/>
          <w:tab w:val="left" w:pos="4200"/>
          <w:tab w:val="left" w:pos="6090"/>
        </w:tabs>
        <w:spacing w:line="360" w:lineRule="auto"/>
        <w:ind w:left="360" w:hangingChars="150" w:hanging="360"/>
        <w:rPr>
          <w:sz w:val="24"/>
        </w:rPr>
      </w:pP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9</w:t>
      </w:r>
      <w:r w:rsidRPr="007F575D">
        <w:rPr>
          <w:sz w:val="24"/>
        </w:rPr>
        <w:t>．如果两种不同质量的粒子，其德布罗意波长相同，则这两种粒子的（</w:t>
      </w:r>
      <w:r w:rsidRPr="007F575D">
        <w:rPr>
          <w:sz w:val="24"/>
        </w:rPr>
        <w:t xml:space="preserve">        </w:t>
      </w:r>
      <w:r w:rsidRPr="007F575D">
        <w:rPr>
          <w:sz w:val="24"/>
        </w:rPr>
        <w:t>）</w:t>
      </w:r>
    </w:p>
    <w:p w:rsidR="00C774CB" w:rsidRPr="007F575D" w:rsidRDefault="00D928F5" w:rsidP="007F575D">
      <w:pPr>
        <w:pStyle w:val="a9"/>
        <w:numPr>
          <w:ilvl w:val="0"/>
          <w:numId w:val="4"/>
        </w:numPr>
        <w:spacing w:line="360" w:lineRule="auto"/>
        <w:ind w:firstLineChars="0"/>
        <w:rPr>
          <w:sz w:val="24"/>
        </w:rPr>
      </w:pPr>
      <w:r w:rsidRPr="007F575D">
        <w:rPr>
          <w:sz w:val="24"/>
        </w:rPr>
        <w:t>动量相同</w:t>
      </w:r>
      <w:r w:rsidRPr="007F575D">
        <w:rPr>
          <w:sz w:val="24"/>
        </w:rPr>
        <w:t xml:space="preserve">        B. </w:t>
      </w:r>
      <w:r w:rsidRPr="007F575D">
        <w:rPr>
          <w:sz w:val="24"/>
        </w:rPr>
        <w:t>能量相同</w:t>
      </w:r>
      <w:r w:rsidRPr="007F575D">
        <w:rPr>
          <w:sz w:val="24"/>
        </w:rPr>
        <w:t xml:space="preserve">        C. </w:t>
      </w:r>
      <w:r w:rsidRPr="007F575D">
        <w:rPr>
          <w:sz w:val="24"/>
        </w:rPr>
        <w:t>速度相同</w:t>
      </w:r>
      <w:r w:rsidRPr="007F575D">
        <w:rPr>
          <w:sz w:val="24"/>
        </w:rPr>
        <w:t xml:space="preserve">        D. </w:t>
      </w:r>
      <w:r w:rsidRPr="007F575D">
        <w:rPr>
          <w:sz w:val="24"/>
        </w:rPr>
        <w:t>动能相同</w:t>
      </w:r>
    </w:p>
    <w:p w:rsidR="00C774CB" w:rsidRPr="007F575D" w:rsidRDefault="00D928F5" w:rsidP="007F575D">
      <w:pPr>
        <w:spacing w:line="360" w:lineRule="auto"/>
        <w:rPr>
          <w:color w:val="000000"/>
          <w:sz w:val="24"/>
        </w:rPr>
      </w:pPr>
      <w:r w:rsidRPr="007F575D">
        <w:rPr>
          <w:sz w:val="24"/>
        </w:rPr>
        <w:t>答案：</w:t>
      </w:r>
      <w:r w:rsidRPr="007F575D">
        <w:rPr>
          <w:sz w:val="24"/>
        </w:rPr>
        <w:t>A</w:t>
      </w:r>
    </w:p>
    <w:p w:rsidR="00C774CB" w:rsidRPr="007F575D" w:rsidRDefault="00C774CB" w:rsidP="007F575D">
      <w:pPr>
        <w:spacing w:line="360" w:lineRule="auto"/>
        <w:rPr>
          <w:color w:val="000000"/>
          <w:sz w:val="24"/>
        </w:rPr>
      </w:pPr>
    </w:p>
    <w:p w:rsidR="00C774CB" w:rsidRPr="007F575D" w:rsidRDefault="00C774CB" w:rsidP="007F575D">
      <w:pPr>
        <w:spacing w:line="360" w:lineRule="auto"/>
        <w:rPr>
          <w:sz w:val="24"/>
        </w:rPr>
      </w:pP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10</w:t>
      </w:r>
      <w:r w:rsidRPr="007F575D">
        <w:rPr>
          <w:sz w:val="24"/>
        </w:rPr>
        <w:t>．已知氢原子从基态激发到某一定态所需要能量为</w:t>
      </w:r>
      <w:r w:rsidRPr="007F575D">
        <w:rPr>
          <w:sz w:val="24"/>
        </w:rPr>
        <w:t>10.19eV</w:t>
      </w:r>
      <w:r w:rsidRPr="007F575D">
        <w:rPr>
          <w:sz w:val="24"/>
        </w:rPr>
        <w:t>，当氢原子从能量为</w:t>
      </w:r>
      <w:r w:rsidRPr="007F575D">
        <w:rPr>
          <w:sz w:val="24"/>
        </w:rPr>
        <w:t>-0.85eV</w:t>
      </w:r>
      <w:r w:rsidRPr="007F575D">
        <w:rPr>
          <w:sz w:val="24"/>
        </w:rPr>
        <w:t>的状态跃迁到上述定态时，所发射的光子的能量为（</w:t>
      </w:r>
      <w:r w:rsidRPr="007F575D">
        <w:rPr>
          <w:sz w:val="24"/>
        </w:rPr>
        <w:t xml:space="preserve">        </w:t>
      </w:r>
      <w:r w:rsidRPr="007F575D">
        <w:rPr>
          <w:sz w:val="24"/>
        </w:rPr>
        <w:t>）</w:t>
      </w:r>
    </w:p>
    <w:p w:rsidR="00C774CB" w:rsidRPr="007F575D" w:rsidRDefault="00D928F5" w:rsidP="007F575D">
      <w:pPr>
        <w:pStyle w:val="a9"/>
        <w:numPr>
          <w:ilvl w:val="0"/>
          <w:numId w:val="5"/>
        </w:numPr>
        <w:spacing w:line="360" w:lineRule="auto"/>
        <w:ind w:firstLineChars="0"/>
        <w:rPr>
          <w:sz w:val="24"/>
        </w:rPr>
      </w:pPr>
      <w:r w:rsidRPr="007F575D">
        <w:rPr>
          <w:sz w:val="24"/>
        </w:rPr>
        <w:t>2.56eV        B. 3.41eV        C. 4.25eV        D. 9.95eV</w:t>
      </w:r>
    </w:p>
    <w:p w:rsidR="00C774CB" w:rsidRPr="007F575D" w:rsidRDefault="00D928F5" w:rsidP="007F575D">
      <w:pPr>
        <w:spacing w:line="360" w:lineRule="auto"/>
        <w:rPr>
          <w:color w:val="000000"/>
          <w:sz w:val="24"/>
        </w:rPr>
      </w:pPr>
      <w:r w:rsidRPr="007F575D">
        <w:rPr>
          <w:sz w:val="24"/>
        </w:rPr>
        <w:t>答案：</w:t>
      </w:r>
      <w:r w:rsidRPr="007F575D">
        <w:rPr>
          <w:sz w:val="24"/>
        </w:rPr>
        <w:t>A</w:t>
      </w:r>
    </w:p>
    <w:p w:rsidR="00C774CB" w:rsidRPr="007F575D" w:rsidRDefault="00C774CB" w:rsidP="007F575D">
      <w:pPr>
        <w:spacing w:line="360" w:lineRule="auto"/>
        <w:rPr>
          <w:sz w:val="24"/>
        </w:rPr>
      </w:pP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二、</w:t>
      </w:r>
      <w:r w:rsidRPr="007F575D">
        <w:rPr>
          <w:b/>
          <w:sz w:val="24"/>
        </w:rPr>
        <w:t>填空题：</w:t>
      </w:r>
      <w:r w:rsidRPr="007F575D">
        <w:rPr>
          <w:sz w:val="24"/>
        </w:rPr>
        <w:t>本大题共</w:t>
      </w:r>
      <w:r w:rsidRPr="007F575D">
        <w:rPr>
          <w:sz w:val="24"/>
        </w:rPr>
        <w:t>10</w:t>
      </w:r>
      <w:r w:rsidRPr="007F575D">
        <w:rPr>
          <w:sz w:val="24"/>
        </w:rPr>
        <w:t>题，每题</w:t>
      </w:r>
      <w:r w:rsidRPr="007F575D">
        <w:rPr>
          <w:sz w:val="24"/>
        </w:rPr>
        <w:t>2</w:t>
      </w:r>
      <w:r w:rsidRPr="007F575D">
        <w:rPr>
          <w:sz w:val="24"/>
        </w:rPr>
        <w:t>分，共</w:t>
      </w:r>
      <w:r w:rsidRPr="007F575D">
        <w:rPr>
          <w:sz w:val="24"/>
        </w:rPr>
        <w:t>20</w:t>
      </w:r>
      <w:r w:rsidRPr="007F575D">
        <w:rPr>
          <w:sz w:val="24"/>
        </w:rPr>
        <w:t>分。请将每题答案写在答题纸的对应位置。错填、不填均无分。</w:t>
      </w:r>
    </w:p>
    <w:p w:rsidR="00C774CB" w:rsidRPr="00454C7F" w:rsidRDefault="000E70B2" w:rsidP="007F575D">
      <w:pPr>
        <w:adjustRightInd w:val="0"/>
        <w:snapToGrid w:val="0"/>
        <w:spacing w:line="360" w:lineRule="auto"/>
        <w:rPr>
          <w:sz w:val="24"/>
        </w:rPr>
      </w:pPr>
      <w:r w:rsidRPr="00454C7F">
        <w:rPr>
          <w:noProof/>
          <w:sz w:val="24"/>
        </w:rPr>
        <mc:AlternateContent>
          <mc:Choice Requires="wpc">
            <w:drawing>
              <wp:anchor distT="0" distB="0" distL="114300" distR="114300" simplePos="0" relativeHeight="251749376" behindDoc="0" locked="0" layoutInCell="1" allowOverlap="1" wp14:anchorId="5B03A9A1" wp14:editId="368F7ECC">
                <wp:simplePos x="0" y="0"/>
                <wp:positionH relativeFrom="column">
                  <wp:posOffset>4755090</wp:posOffset>
                </wp:positionH>
                <wp:positionV relativeFrom="paragraph">
                  <wp:posOffset>171486</wp:posOffset>
                </wp:positionV>
                <wp:extent cx="1325880" cy="680720"/>
                <wp:effectExtent l="0" t="171450" r="217170" b="252730"/>
                <wp:wrapSquare wrapText="bothSides"/>
                <wp:docPr id="62" name="画布 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4" name="直接连接符 54"/>
                        <wps:cNvCnPr/>
                        <wps:spPr>
                          <a:xfrm>
                            <a:off x="83277" y="364701"/>
                            <a:ext cx="1440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直接连接符 55"/>
                        <wps:cNvCnPr/>
                        <wps:spPr>
                          <a:xfrm>
                            <a:off x="786255" y="-179709"/>
                            <a:ext cx="0" cy="108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直接连接符 56"/>
                        <wps:cNvCnPr/>
                        <wps:spPr>
                          <a:xfrm>
                            <a:off x="247131" y="0"/>
                            <a:ext cx="540000" cy="36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直接连接符 57"/>
                        <wps:cNvCnPr/>
                        <wps:spPr>
                          <a:xfrm flipV="1">
                            <a:off x="786545" y="0"/>
                            <a:ext cx="539750" cy="36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直接箭头连接符 58"/>
                        <wps:cNvCnPr/>
                        <wps:spPr>
                          <a:xfrm>
                            <a:off x="447980" y="132137"/>
                            <a:ext cx="47570" cy="31713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直接箭头连接符 59"/>
                        <wps:cNvCnPr/>
                        <wps:spPr>
                          <a:xfrm flipV="1">
                            <a:off x="1082250" y="95132"/>
                            <a:ext cx="89854" cy="68713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文本框 60"/>
                        <wps:cNvSpPr txBox="1"/>
                        <wps:spPr>
                          <a:xfrm>
                            <a:off x="40993" y="116281"/>
                            <a:ext cx="338276" cy="31184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70B2" w:rsidRPr="00803B8A" w:rsidRDefault="000E70B2" w:rsidP="000E70B2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n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文本框 28"/>
                        <wps:cNvSpPr txBox="1"/>
                        <wps:spPr>
                          <a:xfrm>
                            <a:off x="35999" y="333279"/>
                            <a:ext cx="337820" cy="3117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70B2" w:rsidRDefault="000E70B2" w:rsidP="000E70B2">
                              <w:pPr>
                                <w:pStyle w:val="a6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n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5B03A9A1" id="画布 62" o:spid="_x0000_s1047" editas="canvas" style="position:absolute;left:0;text-align:left;margin-left:374.4pt;margin-top:13.5pt;width:104.4pt;height:53.6pt;z-index:251749376" coordsize="13258,6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">
                <v:shape id="_x0000_s1048" type="#_x0000_t75" style="position:absolute;width:13258;height:6807;visibility:visible;mso-wrap-style:square">
                  <v:fill o:detectmouseclick="t"/>
                  <v:path o:connecttype="none"/>
                </v:shape>
                <v:line id="直接连接符 54" o:spid="_x0000_s1049" style="position:absolute;visibility:visible;mso-wrap-style:square" from="832,3647" to="15232,3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9lFocMAAADbAAAADwAAAGRycy9kb3ducmV2LnhtbESP3WrCQBSE7wu+w3IE7+qJv0h0FREq&#10;Xln8eYBj9jRJzZ4N2a1J+/TdQsHLYWa+YVabzlbqwY0vnWgYDRNQLJkzpeQarpe31wUoH0gMVU5Y&#10;wzd72Kx7LytKjWvlxI9zyFWEiE9JQxFCnSL6rGBLfuhqluh9uMZSiLLJ0TTURritcJwkc7RUSlwo&#10;qOZdwdn9/GU12MkhOc7b8bHC7HN/kx/E6eRd60G/2y5BBe7CM/zfPhgNsyn8fYk/A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PZRaHDAAAA2wAAAA8AAAAAAAAAAAAA&#10;AAAAoQIAAGRycy9kb3ducmV2LnhtbFBLBQYAAAAABAAEAPkAAACRAwAAAAA=&#10;" strokecolor="black [3213]" strokeweight="1pt">
                  <v:stroke joinstyle="miter"/>
                </v:line>
                <v:line id="直接连接符 55" o:spid="_x0000_s1050" style="position:absolute;visibility:visible;mso-wrap-style:square" from="7862,-1797" to="7862,9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U7U8QAAADbAAAADwAAAGRycy9kb3ducmV2LnhtbESPQWsCMRSE74X+h/AKvWm2isWuRikV&#10;i/bm1oPenpvXzbKbl7BJdf33jSD0OMzMN8x82dtWnKkLtWMFL8MMBHHpdM2Vgv33ejAFESKyxtYx&#10;KbhSgOXi8WGOuXYX3tG5iJVIEA45KjAx+lzKUBqyGIbOEyfvx3UWY5JdJXWHlwS3rRxl2au0WHNa&#10;MOjpw1DZFL9WwdtmS6uTd6W/Zo35/DoexvvGKfX81L/PQETq43/43t5oBZMJ3L6kHy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FTtTxAAAANsAAAAPAAAAAAAAAAAA&#10;AAAAAKECAABkcnMvZG93bnJldi54bWxQSwUGAAAAAAQABAD5AAAAkgMAAAAA&#10;" strokecolor="black [3213]" strokeweight="1pt">
                  <v:stroke dashstyle="dash" joinstyle="miter"/>
                </v:line>
                <v:line id="直接连接符 56" o:spid="_x0000_s1051" style="position:absolute;visibility:visible;mso-wrap-style:square" from="2471,0" to="7871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d+TcMAAADbAAAADwAAAGRycy9kb3ducmV2LnhtbESPUWvCQBCE3wv+h2MF3+pGbUOJniKF&#10;ik+Wqj9gm1uTtLm9kDtN7K/vCYKPw8x8wyxWva3VhVtfOdEwGSegWHJnKik0HA8fz2+gfCAxVDth&#10;DVf2sFoOnhaUGdfJF1/2oVARIj4jDWUITYbo85It+bFrWKJ3cq2lEGVboGmpi3Bb4zRJUrRUSVwo&#10;qeH3kvPf/dlqsLNtsku76a7G/GfzLX+IL7NPrUfDfj0HFbgPj/C9vTUaXlO4fYk/A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xHfk3DAAAA2wAAAA8AAAAAAAAAAAAA&#10;AAAAoQIAAGRycy9kb3ducmV2LnhtbFBLBQYAAAAABAAEAPkAAACRAwAAAAA=&#10;" strokecolor="black [3213]" strokeweight="1pt">
                  <v:stroke joinstyle="miter"/>
                </v:line>
                <v:line id="直接连接符 57" o:spid="_x0000_s1052" style="position:absolute;flip:y;visibility:visible;mso-wrap-style:square" from="7865,0" to="1326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J5zcYAAADbAAAADwAAAGRycy9kb3ducmV2LnhtbESPQWsCMRSE7wX/Q3iCl1KzFax2NUor&#10;yFYsgrYXb8/Nc3dx87JNom7/vREKPQ4z8w0znbemFhdyvrKs4LmfgCDOra64UPD9tXwag/ABWWNt&#10;mRT8kof5rPMwxVTbK2/psguFiBD2KSooQ2hSKX1ekkHftw1x9I7WGQxRukJqh9cIN7UcJMmLNFhx&#10;XCixoUVJ+Wl3NgpW8md9eneHIhvLbLn/HG1eOXtUqtdt3yYgArXhP/zX/tAKhiO4f4k/QM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yec3GAAAA2wAAAA8AAAAAAAAA&#10;AAAAAAAAoQIAAGRycy9kb3ducmV2LnhtbFBLBQYAAAAABAAEAPkAAACUAwAAAAA=&#10;" strokecolor="black [3213]" strokeweight="1pt">
                  <v:stroke joinstyle="miter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58" o:spid="_x0000_s1053" type="#_x0000_t32" style="position:absolute;left:4479;top:1321;width:476;height:3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ZbO8IAAADbAAAADwAAAGRycy9kb3ducmV2LnhtbERPz2vCMBS+C/sfwht401Rlc3ZGEUHc&#10;8KKduO32aJ5tsHkpTbTdf78cBI8f3+/5srOVuFHjjWMFo2ECgjh32nCh4Pi1GbyB8AFZY+WYFPyR&#10;h+XiqTfHVLuWD3TLQiFiCPsUFZQh1KmUPi/Joh+6mjhyZ9dYDBE2hdQNtjHcVnKcJK/SouHYUGJN&#10;65LyS3a1CvLjz/eM9uak24mZbuvd726SfSrVf+5W7yACdeEhvrs/tIKXODZ+iT9AL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ZbO8IAAADbAAAADwAAAAAAAAAAAAAA&#10;AAChAgAAZHJzL2Rvd25yZXYueG1sUEsFBgAAAAAEAAQA+QAAAJADAAAAAA==&#10;" strokecolor="black [3213]" strokeweight=".5pt">
                  <v:stroke endarrow="block" joinstyle="miter"/>
                </v:shape>
                <v:shape id="直接箭头连接符 59" o:spid="_x0000_s1054" type="#_x0000_t32" style="position:absolute;left:10822;top:951;width:899;height:6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gUosQAAADbAAAADwAAAGRycy9kb3ducmV2LnhtbESP3WoCMRSE7wu+QzhCb0QThfqzGkWK&#10;ilIq+PMAh81xd3Fzst2kur59Iwi9HGbmG2a2aGwpblT7wrGGfk+BIE6dKTjTcD6tu2MQPiAbLB2T&#10;hgd5WMxbbzNMjLvzgW7HkIkIYZ+ghjyEKpHSpzlZ9D1XEUfv4mqLIco6k6bGe4TbUg6UGkqLBceF&#10;HCv6zCm9Hn+tBrvabEdN5/HdseXPyXx5tdsHpfV7u1lOQQRqwn/41d4aDR8TeH6JP0D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mBSixAAAANsAAAAPAAAAAAAAAAAA&#10;AAAAAKECAABkcnMvZG93bnJldi54bWxQSwUGAAAAAAQABAD5AAAAkgMAAAAA&#10;" strokecolor="black [3213]" strokeweight=".5pt">
                  <v:stroke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60" o:spid="_x0000_s1055" type="#_x0000_t202" style="position:absolute;left:409;top:1162;width:3383;height:31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Fp8s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ev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EWnywgAAANsAAAAPAAAAAAAAAAAAAAAAAJgCAABkcnMvZG93&#10;bnJldi54bWxQSwUGAAAAAAQABAD1AAAAhwMAAAAA&#10;" filled="f" stroked="f" strokeweight=".5pt">
                  <v:textbox>
                    <w:txbxContent>
                      <w:p w:rsidR="000E70B2" w:rsidRPr="00803B8A" w:rsidRDefault="000E70B2" w:rsidP="000E70B2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n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28" o:spid="_x0000_s1056" type="#_x0000_t202" style="position:absolute;left:359;top:3332;width:3379;height:3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3MacMA&#10;AADbAAAADwAAAGRycy9kb3ducmV2LnhtbESPzarCMBSE98J9h3AuuNNUQZFqFCmIIrrwZ+Pu3ObY&#10;ltuc1CZq9emNILgcZuYbZjJrTCluVLvCsoJeNwJBnFpdcKbgeFh0RiCcR9ZYWiYFD3Iwm/60Jhhr&#10;e+cd3fY+EwHCLkYFufdVLKVLczLourYiDt7Z1gZ9kHUmdY33ADel7EfRUBosOCzkWFGSU/q/vxoF&#10;62Sxxd1f34yeZbLcnOfV5XgaKNX+beZjEJ4a/w1/2iutYNiD95fwA+T0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3MacMAAADbAAAADwAAAAAAAAAAAAAAAACYAgAAZHJzL2Rv&#10;d25yZXYueG1sUEsFBgAAAAAEAAQA9QAAAIgDAAAAAA==&#10;" filled="f" stroked="f" strokeweight=".5pt">
                  <v:textbox>
                    <w:txbxContent>
                      <w:p w:rsidR="000E70B2" w:rsidRDefault="000E70B2" w:rsidP="000E70B2">
                        <w:pPr>
                          <w:pStyle w:val="a6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n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454C7F">
        <w:rPr>
          <w:sz w:val="24"/>
        </w:rPr>
        <w:t>1</w:t>
      </w:r>
      <w:r w:rsidRPr="00454C7F">
        <w:rPr>
          <w:sz w:val="24"/>
        </w:rPr>
        <w:t>．一束光在两种介质（折射率分别为</w:t>
      </w:r>
      <w:r w:rsidRPr="00454C7F">
        <w:rPr>
          <w:i/>
          <w:sz w:val="24"/>
        </w:rPr>
        <w:t>n</w:t>
      </w:r>
      <w:r w:rsidRPr="00454C7F">
        <w:rPr>
          <w:sz w:val="24"/>
          <w:vertAlign w:val="subscript"/>
        </w:rPr>
        <w:t>1</w:t>
      </w:r>
      <w:r w:rsidRPr="00454C7F">
        <w:rPr>
          <w:sz w:val="24"/>
        </w:rPr>
        <w:t>、</w:t>
      </w:r>
      <w:r w:rsidRPr="00454C7F">
        <w:rPr>
          <w:i/>
          <w:sz w:val="24"/>
        </w:rPr>
        <w:t>n</w:t>
      </w:r>
      <w:r w:rsidRPr="00454C7F">
        <w:rPr>
          <w:sz w:val="24"/>
          <w:vertAlign w:val="subscript"/>
        </w:rPr>
        <w:t>2</w:t>
      </w:r>
      <w:r w:rsidRPr="00454C7F">
        <w:rPr>
          <w:sz w:val="24"/>
        </w:rPr>
        <w:t>）界面发生全反射，如图所示。则发生全反射现象应满足条件是</w:t>
      </w:r>
      <w:r w:rsidRPr="00454C7F">
        <w:rPr>
          <w:sz w:val="24"/>
          <w:u w:val="single"/>
        </w:rPr>
        <w:t xml:space="preserve">                   </w:t>
      </w:r>
      <w:r w:rsidRPr="00454C7F">
        <w:rPr>
          <w:sz w:val="24"/>
        </w:rPr>
        <w:t>。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454C7F">
        <w:rPr>
          <w:sz w:val="24"/>
        </w:rPr>
        <w:t>答案：</w:t>
      </w:r>
      <w:r w:rsidR="000E70B2" w:rsidRPr="00454C7F">
        <w:rPr>
          <w:i/>
          <w:sz w:val="24"/>
        </w:rPr>
        <w:t>n</w:t>
      </w:r>
      <w:r w:rsidR="000E70B2" w:rsidRPr="00454C7F">
        <w:rPr>
          <w:sz w:val="24"/>
          <w:vertAlign w:val="subscript"/>
        </w:rPr>
        <w:t>1</w:t>
      </w:r>
      <w:r w:rsidR="000E70B2" w:rsidRPr="00454C7F">
        <w:rPr>
          <w:sz w:val="24"/>
        </w:rPr>
        <w:t>&gt;</w:t>
      </w:r>
      <w:r w:rsidR="000E70B2" w:rsidRPr="00454C7F">
        <w:rPr>
          <w:i/>
          <w:sz w:val="24"/>
        </w:rPr>
        <w:t xml:space="preserve"> n</w:t>
      </w:r>
      <w:r w:rsidR="000E70B2" w:rsidRPr="00454C7F">
        <w:rPr>
          <w:sz w:val="24"/>
          <w:vertAlign w:val="subscript"/>
        </w:rPr>
        <w:t>2</w:t>
      </w:r>
      <w:r w:rsidR="000E70B2" w:rsidRPr="00454C7F">
        <w:rPr>
          <w:sz w:val="24"/>
        </w:rPr>
        <w:t xml:space="preserve"> </w:t>
      </w:r>
      <w:r w:rsidR="000E70B2" w:rsidRPr="00454C7F">
        <w:rPr>
          <w:sz w:val="24"/>
        </w:rPr>
        <w:t>且入射角大于临界角。</w:t>
      </w:r>
    </w:p>
    <w:p w:rsidR="00C774CB" w:rsidRPr="007F575D" w:rsidRDefault="00C774CB" w:rsidP="007F575D">
      <w:pPr>
        <w:spacing w:line="360" w:lineRule="auto"/>
        <w:rPr>
          <w:sz w:val="24"/>
        </w:rPr>
      </w:pPr>
    </w:p>
    <w:p w:rsidR="00C774CB" w:rsidRPr="007F575D" w:rsidRDefault="00D928F5" w:rsidP="007F575D">
      <w:pPr>
        <w:adjustRightInd w:val="0"/>
        <w:snapToGrid w:val="0"/>
        <w:spacing w:line="360" w:lineRule="auto"/>
        <w:rPr>
          <w:sz w:val="24"/>
        </w:rPr>
      </w:pPr>
      <w:r w:rsidRPr="007F575D">
        <w:rPr>
          <w:sz w:val="24"/>
        </w:rPr>
        <w:t>2</w:t>
      </w:r>
      <w:r w:rsidRPr="007F575D">
        <w:rPr>
          <w:sz w:val="24"/>
        </w:rPr>
        <w:t>．</w:t>
      </w:r>
      <w:r w:rsidRPr="007F575D">
        <w:rPr>
          <w:sz w:val="24"/>
        </w:rPr>
        <w:t xml:space="preserve"> </w:t>
      </w:r>
      <w:r w:rsidRPr="007F575D">
        <w:rPr>
          <w:sz w:val="24"/>
        </w:rPr>
        <w:t>一个</w:t>
      </w:r>
      <w:r w:rsidRPr="007F575D">
        <w:rPr>
          <w:sz w:val="24"/>
        </w:rPr>
        <w:t>5cm</w:t>
      </w:r>
      <w:r w:rsidRPr="007F575D">
        <w:rPr>
          <w:sz w:val="24"/>
        </w:rPr>
        <w:t>高的物体放在球面反射镜前</w:t>
      </w:r>
      <w:r w:rsidRPr="007F575D">
        <w:rPr>
          <w:sz w:val="24"/>
        </w:rPr>
        <w:t>10cm</w:t>
      </w:r>
      <w:r w:rsidRPr="007F575D">
        <w:rPr>
          <w:sz w:val="24"/>
        </w:rPr>
        <w:t>处，成</w:t>
      </w:r>
      <w:r w:rsidRPr="007F575D">
        <w:rPr>
          <w:sz w:val="24"/>
        </w:rPr>
        <w:t>1cm</w:t>
      </w:r>
      <w:r w:rsidRPr="007F575D">
        <w:rPr>
          <w:sz w:val="24"/>
        </w:rPr>
        <w:t>高的虚像。请问此镜是</w:t>
      </w:r>
      <w:r w:rsidRPr="007F575D">
        <w:rPr>
          <w:sz w:val="24"/>
        </w:rPr>
        <w:t>_________</w:t>
      </w:r>
      <w:r w:rsidRPr="007F575D">
        <w:rPr>
          <w:sz w:val="24"/>
        </w:rPr>
        <w:t>面镜。</w:t>
      </w:r>
    </w:p>
    <w:p w:rsidR="00C774CB" w:rsidRPr="007F575D" w:rsidRDefault="00D928F5" w:rsidP="007F575D">
      <w:pPr>
        <w:adjustRightInd w:val="0"/>
        <w:snapToGrid w:val="0"/>
        <w:spacing w:line="360" w:lineRule="auto"/>
        <w:rPr>
          <w:sz w:val="24"/>
        </w:rPr>
      </w:pPr>
      <w:r w:rsidRPr="007F575D">
        <w:rPr>
          <w:sz w:val="24"/>
        </w:rPr>
        <w:t>答案：凸面镜。</w:t>
      </w:r>
    </w:p>
    <w:p w:rsidR="00C774CB" w:rsidRPr="007F575D" w:rsidRDefault="00C774CB" w:rsidP="007F575D">
      <w:pPr>
        <w:spacing w:line="360" w:lineRule="auto"/>
        <w:rPr>
          <w:sz w:val="24"/>
        </w:rPr>
      </w:pP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3</w:t>
      </w:r>
      <w:r w:rsidRPr="007F575D">
        <w:rPr>
          <w:sz w:val="24"/>
        </w:rPr>
        <w:t>．在双缝干涉实验中，所用单色光波长为</w:t>
      </w:r>
      <w:r w:rsidRPr="007F575D">
        <w:rPr>
          <w:sz w:val="24"/>
        </w:rPr>
        <w:t>λ</w:t>
      </w:r>
      <w:r w:rsidRPr="007F575D">
        <w:rPr>
          <w:sz w:val="24"/>
        </w:rPr>
        <w:t>＝</w:t>
      </w:r>
      <w:r w:rsidRPr="007F575D">
        <w:rPr>
          <w:sz w:val="24"/>
        </w:rPr>
        <w:t>562.5 nm</w:t>
      </w:r>
      <w:r w:rsidRPr="007F575D">
        <w:rPr>
          <w:sz w:val="24"/>
        </w:rPr>
        <w:t>，双缝与观察屏的距离</w:t>
      </w:r>
      <w:r w:rsidRPr="007F575D">
        <w:rPr>
          <w:sz w:val="24"/>
        </w:rPr>
        <w:t>D</w:t>
      </w:r>
      <w:r w:rsidRPr="007F575D">
        <w:rPr>
          <w:sz w:val="24"/>
        </w:rPr>
        <w:t>＝</w:t>
      </w:r>
      <w:r w:rsidRPr="007F575D">
        <w:rPr>
          <w:sz w:val="24"/>
        </w:rPr>
        <w:t>1.2 m</w:t>
      </w:r>
      <w:r w:rsidRPr="007F575D">
        <w:rPr>
          <w:sz w:val="24"/>
        </w:rPr>
        <w:t>，若测得屏上相邻明条纹间距为</w:t>
      </w:r>
      <w:r w:rsidRPr="007F575D">
        <w:rPr>
          <w:i/>
          <w:sz w:val="24"/>
        </w:rPr>
        <w:t>x</w:t>
      </w:r>
      <w:r w:rsidRPr="007F575D">
        <w:rPr>
          <w:sz w:val="24"/>
        </w:rPr>
        <w:t>＝</w:t>
      </w:r>
      <w:r w:rsidRPr="007F575D">
        <w:rPr>
          <w:sz w:val="24"/>
        </w:rPr>
        <w:t>1.5 mm</w:t>
      </w:r>
      <w:r w:rsidRPr="007F575D">
        <w:rPr>
          <w:sz w:val="24"/>
        </w:rPr>
        <w:t>，则双缝的间距</w:t>
      </w:r>
      <w:r w:rsidRPr="007F575D">
        <w:rPr>
          <w:sz w:val="24"/>
        </w:rPr>
        <w:t>d</w:t>
      </w:r>
      <w:r w:rsidRPr="007F575D">
        <w:rPr>
          <w:sz w:val="24"/>
        </w:rPr>
        <w:t>＝</w:t>
      </w:r>
      <w:r w:rsidRPr="007F575D">
        <w:rPr>
          <w:sz w:val="24"/>
        </w:rPr>
        <w:t xml:space="preserve"> _________</w:t>
      </w:r>
      <w:r w:rsidR="004A4148" w:rsidRPr="007F575D">
        <w:rPr>
          <w:sz w:val="24"/>
        </w:rPr>
        <w:t>mm</w:t>
      </w:r>
      <w:r w:rsidRPr="007F575D">
        <w:rPr>
          <w:sz w:val="24"/>
        </w:rPr>
        <w:t>。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答案：</w:t>
      </w:r>
      <w:r w:rsidRPr="007F575D">
        <w:rPr>
          <w:sz w:val="24"/>
        </w:rPr>
        <w:t>0.45</w:t>
      </w:r>
    </w:p>
    <w:p w:rsidR="00F661F6" w:rsidRPr="007F575D" w:rsidRDefault="00F661F6" w:rsidP="007F575D">
      <w:pPr>
        <w:spacing w:line="360" w:lineRule="auto"/>
        <w:rPr>
          <w:sz w:val="24"/>
        </w:rPr>
      </w:pPr>
      <w:r w:rsidRPr="007F575D">
        <w:rPr>
          <w:noProof/>
          <w:sz w:val="24"/>
        </w:rPr>
        <w:lastRenderedPageBreak/>
        <mc:AlternateContent>
          <mc:Choice Requires="wpc">
            <w:drawing>
              <wp:anchor distT="0" distB="0" distL="114300" distR="114300" simplePos="0" relativeHeight="251751424" behindDoc="0" locked="0" layoutInCell="1" allowOverlap="1" wp14:anchorId="504048F5" wp14:editId="4D3BC727">
                <wp:simplePos x="0" y="0"/>
                <wp:positionH relativeFrom="margin">
                  <wp:posOffset>4111625</wp:posOffset>
                </wp:positionH>
                <wp:positionV relativeFrom="paragraph">
                  <wp:posOffset>180340</wp:posOffset>
                </wp:positionV>
                <wp:extent cx="1992630" cy="1255395"/>
                <wp:effectExtent l="0" t="38100" r="26670" b="1905"/>
                <wp:wrapSquare wrapText="bothSides"/>
                <wp:docPr id="264" name="画布 2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46" name="组合 246"/>
                        <wpg:cNvGrpSpPr/>
                        <wpg:grpSpPr>
                          <a:xfrm>
                            <a:off x="75063" y="78781"/>
                            <a:ext cx="1917567" cy="1143170"/>
                            <a:chOff x="1475868" y="858786"/>
                            <a:chExt cx="1722046" cy="992791"/>
                          </a:xfrm>
                        </wpg:grpSpPr>
                        <wps:wsp>
                          <wps:cNvPr id="247" name="矩形 247"/>
                          <wps:cNvSpPr/>
                          <wps:spPr>
                            <a:xfrm>
                              <a:off x="1750263" y="1099523"/>
                              <a:ext cx="1447333" cy="151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48" name="矩形 248"/>
                          <wps:cNvSpPr/>
                          <wps:spPr>
                            <a:xfrm rot="21222796">
                              <a:off x="1739529" y="858786"/>
                              <a:ext cx="1447165" cy="1511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49" name="矩形 249"/>
                          <wps:cNvSpPr/>
                          <wps:spPr>
                            <a:xfrm>
                              <a:off x="1750749" y="1397328"/>
                              <a:ext cx="1447165" cy="4314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50" name="直接连接符 250"/>
                          <wps:cNvCnPr/>
                          <wps:spPr>
                            <a:xfrm>
                              <a:off x="1918563" y="1397328"/>
                              <a:ext cx="0" cy="43147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1" name="直接连接符 251"/>
                          <wps:cNvCnPr/>
                          <wps:spPr>
                            <a:xfrm>
                              <a:off x="2087123" y="1397482"/>
                              <a:ext cx="0" cy="43116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2" name="直接连接符 252"/>
                          <wps:cNvCnPr/>
                          <wps:spPr>
                            <a:xfrm>
                              <a:off x="2255412" y="1397486"/>
                              <a:ext cx="0" cy="43116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3" name="直接连接符 253"/>
                          <wps:cNvCnPr/>
                          <wps:spPr>
                            <a:xfrm>
                              <a:off x="2423712" y="1397486"/>
                              <a:ext cx="0" cy="43116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4" name="直接连接符 254"/>
                          <wps:cNvCnPr/>
                          <wps:spPr>
                            <a:xfrm>
                              <a:off x="2592002" y="1397483"/>
                              <a:ext cx="0" cy="43116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5" name="直接连接符 255"/>
                          <wps:cNvCnPr/>
                          <wps:spPr>
                            <a:xfrm>
                              <a:off x="2760299" y="1391876"/>
                              <a:ext cx="0" cy="43116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6" name="直接连接符 256"/>
                          <wps:cNvCnPr/>
                          <wps:spPr>
                            <a:xfrm>
                              <a:off x="2928595" y="1391873"/>
                              <a:ext cx="0" cy="43116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7" name="直接连接符 257"/>
                          <wps:cNvCnPr/>
                          <wps:spPr>
                            <a:xfrm>
                              <a:off x="3091279" y="1403096"/>
                              <a:ext cx="0" cy="43116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2" name="文本框 32"/>
                          <wps:cNvSpPr txBox="1"/>
                          <wps:spPr>
                            <a:xfrm>
                              <a:off x="1475868" y="942935"/>
                              <a:ext cx="313690" cy="3644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661F6" w:rsidRPr="00E9178B" w:rsidRDefault="00F661F6" w:rsidP="00F661F6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E9178B">
                                  <w:rPr>
                                    <w:rFonts w:ascii="Times New Roman" w:hAnsi="Times New Roman" w:cs="Times New Roman"/>
                                    <w:i/>
                                    <w:kern w:val="2"/>
                                    <w:sz w:val="21"/>
                                    <w:szCs w:val="21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63" name="文本框 32"/>
                          <wps:cNvSpPr txBox="1"/>
                          <wps:spPr>
                            <a:xfrm>
                              <a:off x="1475868" y="1487087"/>
                              <a:ext cx="313690" cy="3644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661F6" w:rsidRPr="00E9178B" w:rsidRDefault="00F661F6" w:rsidP="00F661F6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E9178B">
                                  <w:rPr>
                                    <w:rFonts w:ascii="Times New Roman" w:hAnsi="Times New Roman" w:cs="Times New Roman"/>
                                    <w:i/>
                                    <w:kern w:val="2"/>
                                    <w:sz w:val="21"/>
                                    <w:szCs w:val="21"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wgp>
                      <wps:wsp>
                        <wps:cNvPr id="105" name="文本框 32"/>
                        <wps:cNvSpPr txBox="1"/>
                        <wps:spPr>
                          <a:xfrm>
                            <a:off x="1268823" y="148286"/>
                            <a:ext cx="349250" cy="419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61F6" w:rsidRDefault="00F661F6" w:rsidP="00F661F6">
                              <w:pPr>
                                <w:pStyle w:val="a6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θ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504048F5" id="画布 264" o:spid="_x0000_s1057" editas="canvas" style="position:absolute;left:0;text-align:left;margin-left:323.75pt;margin-top:14.2pt;width:156.9pt;height:98.85pt;z-index:251751424;mso-position-horizontal-relative:margin" coordsize="19926,125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">
                <v:shape id="_x0000_s1058" type="#_x0000_t75" style="position:absolute;width:19926;height:12553;visibility:visible;mso-wrap-style:square">
                  <v:fill o:detectmouseclick="t"/>
                  <v:path o:connecttype="none"/>
                </v:shape>
                <v:group id="组合 246" o:spid="_x0000_s1059" style="position:absolute;left:750;top:787;width:19176;height:11432" coordorigin="14758,8587" coordsize="17220,99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<v:rect id="矩形 247" o:spid="_x0000_s1060" style="position:absolute;left:17502;top:10995;width:14473;height:15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87oMcA&#10;AADcAAAADwAAAGRycy9kb3ducmV2LnhtbESPQWvCQBSE74X+h+UVvIhulNJKdBWxtORQCrV68PbM&#10;vmZTs29D9qnpv+8WCj0OM/MNs1j1vlEX6mId2MBknIEiLoOtuTKw+3gezUBFQbbYBCYD3xRhtby9&#10;WWBuw5Xf6bKVSiUIxxwNOJE21zqWjjzGcWiJk/cZOo+SZFdp2+E1wX2jp1n2oD3WnBYctrRxVJ62&#10;Z2/gUPRSfU1e5PWEw/2wcMfy7elozOCuX89BCfXyH/5rF9bA9P4Rfs+kI6C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dvO6DHAAAA3AAAAA8AAAAAAAAAAAAAAAAAmAIAAGRy&#10;cy9kb3ducmV2LnhtbFBLBQYAAAAABAAEAPUAAACMAwAAAAA=&#10;" filled="f" strokecolor="black [3213]" strokeweight="1pt"/>
                  <v:rect id="矩形 248" o:spid="_x0000_s1061" style="position:absolute;left:17395;top:8587;width:14471;height:1512;rotation:-412007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th5cIA&#10;AADcAAAADwAAAGRycy9kb3ducmV2LnhtbERPz2vCMBS+D/Y/hDfYbaaWdW7VWMaGoEc7QY9vzWtT&#10;bF5Kk9n635uDsOPH93tVTLYTFxp861jBfJaAIK6cbrlRcPjZvLyD8AFZY+eYFFzJQ7F+fFhhrt3I&#10;e7qUoRExhH2OCkwIfS6lrwxZ9DPXE0eudoPFEOHQSD3gGMNtJ9MkeZMWW44NBnv6MlSdyz+rICxO&#10;nTzWdXY6H74/zF4udsfsV6nnp+lzCSLQFP7Fd/dWK0hf49p4Jh4Bub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u2HlwgAAANwAAAAPAAAAAAAAAAAAAAAAAJgCAABkcnMvZG93&#10;bnJldi54bWxQSwUGAAAAAAQABAD1AAAAhwMAAAAA&#10;" filled="f" strokecolor="black [3213]" strokeweight="1pt"/>
                  <v:rect id="矩形 249" o:spid="_x0000_s1062" style="position:absolute;left:17507;top:13973;width:14472;height:43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wKSccA&#10;AADcAAAADwAAAGRycy9kb3ducmV2LnhtbESPQWvCQBSE74X+h+UVvIhulFJqdBWxtORQCrV68PbM&#10;vmZTs29D9qnpv+8WCj0OM/MNs1j1vlEX6mId2MBknIEiLoOtuTKw+3gePYKKgmyxCUwGvinCanl7&#10;s8Dchiu/02UrlUoQjjkacCJtrnUsHXmM49ASJ+8zdB4lya7StsNrgvtGT7PsQXusOS04bGnjqDxt&#10;z97Aoeil+pq8yOsJh/th4Y7l29PRmMFdv56DEurlP/zXLqyB6f0Mfs+kI6C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m8CknHAAAA3AAAAA8AAAAAAAAAAAAAAAAAmAIAAGRy&#10;cy9kb3ducmV2LnhtbFBLBQYAAAAABAAEAPUAAACMAwAAAAA=&#10;" filled="f" strokecolor="black [3213]" strokeweight="1pt"/>
                  <v:line id="直接连接符 250" o:spid="_x0000_s1063" style="position:absolute;visibility:visible;mso-wrap-style:square" from="19185,13973" to="19185,18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0bJcEAAADcAAAADwAAAGRycy9kb3ducmV2LnhtbERPzWrCQBC+C32HZQq96aTRikQ3oRRa&#10;PClVH2DMjkna7GzIbk3q07uHQo8f3/+mGG2rrtz7xomG51kCiqV0ppFKw+n4Pl2B8oHEUOuENfyy&#10;hyJ/mGwoM26QT74eQqViiPiMNNQhdBmiL2u25GeuY4ncxfWWQoR9haanIYbbFtMkWaKlRmJDTR2/&#10;1Vx+H36sBjvfJrvlkO5aLL8+znJDXMz3Wj89jq9rUIHH8C/+c2+NhvQlzo9n4hHA/A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LRslwQAAANwAAAAPAAAAAAAAAAAAAAAA&#10;AKECAABkcnMvZG93bnJldi54bWxQSwUGAAAAAAQABAD5AAAAjwMAAAAA&#10;" strokecolor="black [3213]" strokeweight="1pt">
                    <v:stroke joinstyle="miter"/>
                  </v:line>
                  <v:line id="直接连接符 251" o:spid="_x0000_s1064" style="position:absolute;visibility:visible;mso-wrap-style:square" from="20871,13974" to="20871,1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G+vsQAAADcAAAADwAAAGRycy9kb3ducmV2LnhtbESPUWvCQBCE34X+h2MF33RjbEOJnlIE&#10;i09KbX/Amtsmqbm9kLua2F/vFQp9HGbmG2a1GWyjrtz52omG+SwBxVI4U0up4eN9N30G5QOJocYJ&#10;a7ixh836YbSi3Lhe3vh6CqWKEPE5aahCaHNEX1Rsyc9cyxK9T9dZClF2JZqO+gi3DaZJkqGlWuJC&#10;RS1vKy4up2+rwS72ySHr00ODxdfrWX4QHxdHrSfj4WUJKvAQ/sN/7b3RkD7N4fdMPAK4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Yb6+xAAAANwAAAAPAAAAAAAAAAAA&#10;AAAAAKECAABkcnMvZG93bnJldi54bWxQSwUGAAAAAAQABAD5AAAAkgMAAAAA&#10;" strokecolor="black [3213]" strokeweight="1pt">
                    <v:stroke joinstyle="miter"/>
                  </v:line>
                  <v:line id="直接连接符 252" o:spid="_x0000_s1065" style="position:absolute;visibility:visible;mso-wrap-style:square" from="22554,13974" to="22554,1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MgycQAAADcAAAADwAAAGRycy9kb3ducmV2LnhtbESPUWvCQBCE3wv+h2MF3+rG2EqJniKF&#10;ik+Wqj9gm1uTtLm9kDtN7K/vCYKPw8x8wyxWva3VhVtfOdEwGSegWHJnKik0HA8fz2+gfCAxVDth&#10;DVf2sFoOnhaUGdfJF1/2oVARIj4jDWUITYbo85It+bFrWKJ3cq2lEGVboGmpi3BbY5okM7RUSVwo&#10;qeH3kvPf/dlqsNNtspt16a7G/GfzLX+IL9NPrUfDfj0HFbgPj/C9vTUa0tcUbmfiEc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syDJxAAAANwAAAAPAAAAAAAAAAAA&#10;AAAAAKECAABkcnMvZG93bnJldi54bWxQSwUGAAAAAAQABAD5AAAAkgMAAAAA&#10;" strokecolor="black [3213]" strokeweight="1pt">
                    <v:stroke joinstyle="miter"/>
                  </v:line>
                  <v:line id="直接连接符 253" o:spid="_x0000_s1066" style="position:absolute;visibility:visible;mso-wrap-style:square" from="24237,13974" to="24237,1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+FUsQAAADcAAAADwAAAGRycy9kb3ducmV2LnhtbESPUWvCQBCE3wv+h2OFvtWNSSsl9RQp&#10;VHyyVP0B29w2ieb2Qu40aX99TxB8HGbmG2a+HGyjLtz52omG6SQBxVI4U0up4bD/eHoF5QOJocYJ&#10;a/hlD8vF6GFOuXG9fPFlF0oVIeJz0lCF0OaIvqjYkp+4liV6P66zFKLsSjQd9RFuG0yTZIaWaokL&#10;FbX8XnFx2p2tBpttku2sT7cNFsf1t/whPmefWj+Oh9UbqMBDuIdv7Y3RkL5kcD0TjwA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/4VSxAAAANwAAAAPAAAAAAAAAAAA&#10;AAAAAKECAABkcnMvZG93bnJldi54bWxQSwUGAAAAAAQABAD5AAAAkgMAAAAA&#10;" strokecolor="black [3213]" strokeweight="1pt">
                    <v:stroke joinstyle="miter"/>
                  </v:line>
                  <v:line id="直接连接符 254" o:spid="_x0000_s1067" style="position:absolute;visibility:visible;mso-wrap-style:square" from="25920,13974" to="25920,1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YdJsQAAADcAAAADwAAAGRycy9kb3ducmV2LnhtbESPUWvCQBCE3wv9D8cWfKubRisleooI&#10;ik+Wan/AmtsmaXN7IXea6K/vCYKPw8x8w8wWva3VmVtfOdHwNkxAseTOVFJo+D6sXz9A+UBiqHbC&#10;Gi7sYTF/fppRZlwnX3zeh0JFiPiMNJQhNBmiz0u25IeuYYnej2sthSjbAk1LXYTbGtMkmaClSuJC&#10;SQ2vSs7/9ierwY62yW7Spbsa89/NUa6I49Gn1oOXfjkFFbgPj/C9vTUa0vcx3M7EI4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Fh0mxAAAANwAAAAPAAAAAAAAAAAA&#10;AAAAAKECAABkcnMvZG93bnJldi54bWxQSwUGAAAAAAQABAD5AAAAkgMAAAAA&#10;" strokecolor="black [3213]" strokeweight="1pt">
                    <v:stroke joinstyle="miter"/>
                  </v:line>
                  <v:line id="直接连接符 255" o:spid="_x0000_s1068" style="position:absolute;visibility:visible;mso-wrap-style:square" from="27602,13918" to="27602,18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q4vcQAAADcAAAADwAAAGRycy9kb3ducmV2LnhtbESPUWvCQBCE34X+h2MLfdNNo4YSPUWE&#10;Fp8UbX/AmtsmaXN7IXc1aX+9Jwh9HGbmG2a5HmyjLtz52omG50kCiqVwppZSw8f76/gFlA8khhon&#10;rOGXPaxXD6Ml5cb1cuTLKZQqQsTnpKEKoc0RfVGxJT9xLUv0Pl1nKUTZlWg66iPcNpgmSYaWaokL&#10;FbW8rbj4Pv1YDXa6S/ZZn+4bLL7ezvKHOJsetH56HDYLUIGH8B++t3dGQzqfw+1MPAK4u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Wri9xAAAANwAAAAPAAAAAAAAAAAA&#10;AAAAAKECAABkcnMvZG93bnJldi54bWxQSwUGAAAAAAQABAD5AAAAkgMAAAAA&#10;" strokecolor="black [3213]" strokeweight="1pt">
                    <v:stroke joinstyle="miter"/>
                  </v:line>
                  <v:line id="直接连接符 256" o:spid="_x0000_s1069" style="position:absolute;visibility:visible;mso-wrap-style:square" from="29285,13918" to="29285,18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gmysQAAADcAAAADwAAAGRycy9kb3ducmV2LnhtbESPUWvCQBCE3wv+h2MF3+rG2IaSeooU&#10;WnyyVP0B29w2ieb2Qu5qYn99TxB8HGbmG2axGmyjztz52omG2TQBxVI4U0up4bB/f3wB5QOJocYJ&#10;a7iwh9Vy9LCg3Lhevvi8C6WKEPE5aahCaHNEX1RsyU9dyxK9H9dZClF2JZqO+gi3DaZJkqGlWuJC&#10;RS2/VVycdr9Wg51vkm3Wp9sGi+PHt/whPs0/tZ6Mh/UrqMBDuIdv7Y3RkD5ncD0Tjw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iCbKxAAAANwAAAAPAAAAAAAAAAAA&#10;AAAAAKECAABkcnMvZG93bnJldi54bWxQSwUGAAAAAAQABAD5AAAAkgMAAAAA&#10;" strokecolor="black [3213]" strokeweight="1pt">
                    <v:stroke joinstyle="miter"/>
                  </v:line>
                  <v:line id="直接连接符 257" o:spid="_x0000_s1070" style="position:absolute;visibility:visible;mso-wrap-style:square" from="30912,14030" to="30912,18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SDUcQAAADcAAAADwAAAGRycy9kb3ducmV2LnhtbESPUWvCQBCE3wv+h2OFvtVNo1VJPUWE&#10;Fp+Uqj9gza1J2txeyF1N7K/vCYU+DjPzDbNY9bZWV2595UTD8ygBxZI7U0mh4XR8e5qD8oHEUO2E&#10;NdzYw2o5eFhQZlwnH3w9hEJFiPiMNJQhNBmiz0u25EeuYYnexbWWQpRtgaalLsJtjWmSTNFSJXGh&#10;pIY3Jedfh2+rwY63yW7apbsa88/3s/wgTsZ7rR+H/foVVOA+/If/2lujIX2Zwf1MPAK4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xINRxAAAANwAAAAPAAAAAAAAAAAA&#10;AAAAAKECAABkcnMvZG93bnJldi54bWxQSwUGAAAAAAQABAD5AAAAkgMAAAAA&#10;" strokecolor="black [3213]" strokeweight="1pt">
                    <v:stroke joinstyle="miter"/>
                  </v:line>
                  <v:shape id="文本框 32" o:spid="_x0000_s1071" type="#_x0000_t202" style="position:absolute;left:14758;top:9429;width:3137;height:3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C1M8YA&#10;AADcAAAADwAAAGRycy9kb3ducmV2LnhtbESPT2vCQBTE74V+h+UVems2BioSs4YQEEtpD/65eHtm&#10;n0kw+zZmtxr99N1CweMwM79hsnw0nbjQ4FrLCiZRDIK4srrlWsFuu3ybgXAeWWNnmRTcyEG+eH7K&#10;MNX2ymu6bHwtAoRdigoa7/tUSlc1ZNBFticO3tEOBn2QQy31gNcAN51M4ngqDbYcFhrsqWyoOm1+&#10;jILPcvmN60NiZveuXH0di/68278r9foyFnMQnkb/CP+3P7SCZJrA35lwBO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PC1M8YAAADcAAAADwAAAAAAAAAAAAAAAACYAgAAZHJz&#10;L2Rvd25yZXYueG1sUEsFBgAAAAAEAAQA9QAAAIsDAAAAAA==&#10;" filled="f" stroked="f" strokeweight=".5pt">
                    <v:textbox>
                      <w:txbxContent>
                        <w:p w:rsidR="00F661F6" w:rsidRPr="00E9178B" w:rsidRDefault="00F661F6" w:rsidP="00F661F6">
                          <w:pPr>
                            <w:pStyle w:val="a6"/>
                            <w:spacing w:before="0" w:beforeAutospacing="0" w:after="0" w:afterAutospacing="0"/>
                            <w:jc w:val="both"/>
                            <w:rPr>
                              <w:i/>
                            </w:rPr>
                          </w:pPr>
                          <w:proofErr w:type="gramStart"/>
                          <w:r w:rsidRPr="00E9178B">
                            <w:rPr>
                              <w:rFonts w:ascii="Times New Roman" w:hAnsi="Times New Roman" w:cs="Times New Roman"/>
                              <w:i/>
                              <w:kern w:val="2"/>
                              <w:sz w:val="21"/>
                              <w:szCs w:val="21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文本框 32" o:spid="_x0000_s1072" type="#_x0000_t202" style="position:absolute;left:14758;top:14870;width:3137;height:3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wQqM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xItn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+8EKjHAAAA3AAAAA8AAAAAAAAAAAAAAAAAmAIAAGRy&#10;cy9kb3ducmV2LnhtbFBLBQYAAAAABAAEAPUAAACMAwAAAAA=&#10;" filled="f" stroked="f" strokeweight=".5pt">
                    <v:textbox>
                      <w:txbxContent>
                        <w:p w:rsidR="00F661F6" w:rsidRPr="00E9178B" w:rsidRDefault="00F661F6" w:rsidP="00F661F6">
                          <w:pPr>
                            <w:pStyle w:val="a6"/>
                            <w:spacing w:before="0" w:beforeAutospacing="0" w:after="0" w:afterAutospacing="0"/>
                            <w:jc w:val="both"/>
                            <w:rPr>
                              <w:i/>
                            </w:rPr>
                          </w:pPr>
                          <w:proofErr w:type="gramStart"/>
                          <w:r w:rsidRPr="00E9178B">
                            <w:rPr>
                              <w:rFonts w:ascii="Times New Roman" w:hAnsi="Times New Roman" w:cs="Times New Roman"/>
                              <w:i/>
                              <w:kern w:val="2"/>
                              <w:sz w:val="21"/>
                              <w:szCs w:val="21"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</v:group>
                <v:shape id="文本框 32" o:spid="_x0000_s1073" type="#_x0000_t202" style="position:absolute;left:12688;top:1482;width:3492;height:4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Opm8IA&#10;AADcAAAADwAAAGRycy9kb3ducmV2LnhtbERPy6rCMBDdC/5DGMGdpldQpNcoUhBFdOFj425uM7bl&#10;NpPaRK1+vREEd3M4z5nMGlOKG9WusKzgpx+BIE6tLjhTcDwsemMQziNrLC2Tggc5mE3brQnG2t55&#10;R7e9z0QIYRejgtz7KpbSpTkZdH1bEQfubGuDPsA6k7rGewg3pRxE0UgaLDg05FhRklP6v78aBetk&#10;scXd38CMn2Wy3Jzn1eV4GirV7TTzXxCeGv8Vf9wrHeZHQ3g/Ey6Q0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46mbwgAAANwAAAAPAAAAAAAAAAAAAAAAAJgCAABkcnMvZG93&#10;bnJldi54bWxQSwUGAAAAAAQABAD1AAAAhwMAAAAA&#10;" filled="f" stroked="f" strokeweight=".5pt">
                  <v:textbox>
                    <w:txbxContent>
                      <w:p w:rsidR="00F661F6" w:rsidRDefault="00F661F6" w:rsidP="00F661F6">
                        <w:pPr>
                          <w:pStyle w:val="a6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θ</w:t>
                        </w:r>
                        <w:proofErr w:type="gramEnd"/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</w:p>
    <w:p w:rsidR="00F661F6" w:rsidRPr="007F575D" w:rsidRDefault="00F661F6" w:rsidP="007F575D">
      <w:pPr>
        <w:spacing w:line="360" w:lineRule="auto"/>
        <w:rPr>
          <w:sz w:val="24"/>
        </w:rPr>
      </w:pPr>
      <w:r w:rsidRPr="00454C7F">
        <w:rPr>
          <w:sz w:val="24"/>
        </w:rPr>
        <w:t>4</w:t>
      </w:r>
      <w:r w:rsidRPr="00454C7F">
        <w:rPr>
          <w:sz w:val="24"/>
        </w:rPr>
        <w:t>．两块光学平板玻璃构成的夹角为</w:t>
      </w:r>
      <w:r w:rsidRPr="00454C7F">
        <w:rPr>
          <w:i/>
          <w:sz w:val="24"/>
        </w:rPr>
        <w:t>θ</w:t>
      </w:r>
      <w:r w:rsidRPr="00454C7F">
        <w:rPr>
          <w:sz w:val="24"/>
        </w:rPr>
        <w:t>的空气劈尖，如图</w:t>
      </w:r>
      <w:r w:rsidRPr="00454C7F">
        <w:rPr>
          <w:i/>
          <w:sz w:val="24"/>
        </w:rPr>
        <w:t>a</w:t>
      </w:r>
      <w:r w:rsidRPr="00454C7F">
        <w:rPr>
          <w:sz w:val="24"/>
        </w:rPr>
        <w:t>所示，用波长为</w:t>
      </w:r>
      <w:r w:rsidRPr="00454C7F">
        <w:rPr>
          <w:sz w:val="24"/>
        </w:rPr>
        <w:t>λ</w:t>
      </w:r>
      <w:r w:rsidRPr="00454C7F">
        <w:rPr>
          <w:sz w:val="24"/>
        </w:rPr>
        <w:t>的单色光垂直照射，看到反射光干涉条纹</w:t>
      </w:r>
      <w:r w:rsidRPr="00454C7F">
        <w:rPr>
          <w:sz w:val="24"/>
        </w:rPr>
        <w:t>(</w:t>
      </w:r>
      <w:r w:rsidRPr="00454C7F">
        <w:rPr>
          <w:sz w:val="24"/>
        </w:rPr>
        <w:t>实线为暗条纹</w:t>
      </w:r>
      <w:r w:rsidRPr="00454C7F">
        <w:rPr>
          <w:sz w:val="24"/>
        </w:rPr>
        <w:t>)</w:t>
      </w:r>
      <w:r w:rsidRPr="00454C7F">
        <w:rPr>
          <w:sz w:val="24"/>
        </w:rPr>
        <w:t>如图</w:t>
      </w:r>
      <w:r w:rsidRPr="00454C7F">
        <w:rPr>
          <w:i/>
          <w:sz w:val="24"/>
        </w:rPr>
        <w:t>b</w:t>
      </w:r>
      <w:r w:rsidRPr="00454C7F">
        <w:rPr>
          <w:sz w:val="24"/>
        </w:rPr>
        <w:t>所示。若将下面一块玻璃微微下移，在此过程中保持</w:t>
      </w:r>
      <w:r w:rsidRPr="00454C7F">
        <w:rPr>
          <w:i/>
          <w:sz w:val="24"/>
        </w:rPr>
        <w:t>θ</w:t>
      </w:r>
      <w:r w:rsidRPr="00454C7F">
        <w:rPr>
          <w:sz w:val="24"/>
        </w:rPr>
        <w:t>不变，则干涉条纹变化的情况为：</w:t>
      </w:r>
      <w:r w:rsidRPr="00454C7F">
        <w:rPr>
          <w:sz w:val="24"/>
        </w:rPr>
        <w:t>________</w:t>
      </w:r>
      <w:r w:rsidRPr="00454C7F">
        <w:rPr>
          <w:sz w:val="24"/>
        </w:rPr>
        <w:t>。</w:t>
      </w:r>
      <w:bookmarkStart w:id="0" w:name="_GoBack"/>
      <w:bookmarkEnd w:id="0"/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答案：</w:t>
      </w:r>
      <w:r w:rsidR="00F661F6" w:rsidRPr="007F575D">
        <w:rPr>
          <w:sz w:val="24"/>
        </w:rPr>
        <w:t>条纹整体向左平移。</w:t>
      </w:r>
    </w:p>
    <w:p w:rsidR="00C774CB" w:rsidRPr="007F575D" w:rsidRDefault="00C774CB" w:rsidP="007F575D">
      <w:pPr>
        <w:spacing w:line="360" w:lineRule="auto"/>
        <w:rPr>
          <w:sz w:val="24"/>
        </w:rPr>
      </w:pP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5</w:t>
      </w:r>
      <w:r w:rsidRPr="007F575D">
        <w:rPr>
          <w:sz w:val="24"/>
        </w:rPr>
        <w:t>．</w:t>
      </w:r>
      <w:r w:rsidRPr="007F575D">
        <w:rPr>
          <w:sz w:val="24"/>
        </w:rPr>
        <w:t xml:space="preserve"> </w:t>
      </w:r>
      <w:r w:rsidRPr="007F575D">
        <w:rPr>
          <w:sz w:val="24"/>
        </w:rPr>
        <w:t>用波长为</w:t>
      </w:r>
      <w:r w:rsidRPr="007F575D">
        <w:rPr>
          <w:sz w:val="24"/>
        </w:rPr>
        <w:t>λ</w:t>
      </w:r>
      <w:r w:rsidRPr="007F575D">
        <w:rPr>
          <w:sz w:val="24"/>
        </w:rPr>
        <w:t>的单色平行光垂直入射在一块光栅上，其光栅常数</w:t>
      </w:r>
      <w:r w:rsidRPr="007F575D">
        <w:rPr>
          <w:i/>
          <w:sz w:val="24"/>
        </w:rPr>
        <w:t>d</w:t>
      </w:r>
      <w:r w:rsidRPr="007F575D">
        <w:rPr>
          <w:sz w:val="24"/>
        </w:rPr>
        <w:t>=3 μm</w:t>
      </w:r>
      <w:r w:rsidRPr="007F575D">
        <w:rPr>
          <w:sz w:val="24"/>
        </w:rPr>
        <w:t>，</w:t>
      </w:r>
      <w:proofErr w:type="gramStart"/>
      <w:r w:rsidRPr="007F575D">
        <w:rPr>
          <w:sz w:val="24"/>
        </w:rPr>
        <w:t>缝宽</w:t>
      </w:r>
      <w:proofErr w:type="gramEnd"/>
      <w:r w:rsidR="007F575D">
        <w:rPr>
          <w:rFonts w:hint="eastAsia"/>
          <w:i/>
          <w:sz w:val="24"/>
        </w:rPr>
        <w:t>b</w:t>
      </w:r>
      <w:r w:rsidRPr="007F575D">
        <w:rPr>
          <w:sz w:val="24"/>
        </w:rPr>
        <w:t>=1μm</w:t>
      </w:r>
      <w:r w:rsidRPr="007F575D">
        <w:rPr>
          <w:sz w:val="24"/>
        </w:rPr>
        <w:t>，则在单缝衍射的中央明条纹中共有</w:t>
      </w:r>
      <w:r w:rsidRPr="007F575D">
        <w:rPr>
          <w:sz w:val="24"/>
        </w:rPr>
        <w:t>________</w:t>
      </w:r>
      <w:r w:rsidRPr="007F575D">
        <w:rPr>
          <w:sz w:val="24"/>
        </w:rPr>
        <w:t>条谱线</w:t>
      </w:r>
      <w:r w:rsidRPr="007F575D">
        <w:rPr>
          <w:sz w:val="24"/>
        </w:rPr>
        <w:t>(</w:t>
      </w:r>
      <w:r w:rsidRPr="007F575D">
        <w:rPr>
          <w:sz w:val="24"/>
        </w:rPr>
        <w:t>主极大</w:t>
      </w:r>
      <w:r w:rsidRPr="007F575D">
        <w:rPr>
          <w:sz w:val="24"/>
        </w:rPr>
        <w:t xml:space="preserve">) </w:t>
      </w:r>
      <w:r w:rsidRPr="007F575D">
        <w:rPr>
          <w:sz w:val="24"/>
        </w:rPr>
        <w:t>。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答案：</w:t>
      </w:r>
      <w:r w:rsidRPr="007F575D">
        <w:rPr>
          <w:sz w:val="24"/>
        </w:rPr>
        <w:t>5</w:t>
      </w:r>
    </w:p>
    <w:p w:rsidR="00C774CB" w:rsidRPr="007F575D" w:rsidRDefault="00C774CB" w:rsidP="007F575D">
      <w:pPr>
        <w:spacing w:line="360" w:lineRule="auto"/>
        <w:rPr>
          <w:sz w:val="24"/>
        </w:rPr>
      </w:pP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 xml:space="preserve">6. </w:t>
      </w:r>
      <w:r w:rsidRPr="007F575D">
        <w:rPr>
          <w:sz w:val="24"/>
        </w:rPr>
        <w:t>一束线偏振光垂直入射于两块相互平行放置的偏振片上，若第一块偏振片的偏振化方向与入射光的光振动方向成</w:t>
      </w:r>
      <w:r w:rsidRPr="007F575D">
        <w:rPr>
          <w:sz w:val="24"/>
        </w:rPr>
        <w:t>θ</w:t>
      </w:r>
      <w:r w:rsidRPr="007F575D">
        <w:rPr>
          <w:sz w:val="24"/>
        </w:rPr>
        <w:t>角，第二块偏振片的偏振化方向与入射光的光振动方向正交，当透射光的强度为入射光强度的</w:t>
      </w:r>
      <w:r w:rsidRPr="007F575D">
        <w:rPr>
          <w:sz w:val="24"/>
        </w:rPr>
        <w:t>1/1</w:t>
      </w:r>
      <w:r w:rsidR="00DE3746" w:rsidRPr="007F575D">
        <w:rPr>
          <w:sz w:val="24"/>
        </w:rPr>
        <w:t>6</w:t>
      </w:r>
      <w:r w:rsidRPr="007F575D">
        <w:rPr>
          <w:sz w:val="24"/>
        </w:rPr>
        <w:t>时，</w:t>
      </w:r>
      <w:r w:rsidRPr="007F575D">
        <w:rPr>
          <w:sz w:val="24"/>
        </w:rPr>
        <w:t>θ=</w:t>
      </w:r>
      <w:r w:rsidRPr="007F575D">
        <w:rPr>
          <w:sz w:val="24"/>
          <w:u w:val="single"/>
        </w:rPr>
        <w:t xml:space="preserve">         </w:t>
      </w:r>
      <w:r w:rsidR="00612F77" w:rsidRPr="007F575D">
        <w:rPr>
          <w:sz w:val="24"/>
        </w:rPr>
        <w:t>度</w:t>
      </w:r>
      <w:r w:rsidRPr="007F575D">
        <w:rPr>
          <w:sz w:val="24"/>
        </w:rPr>
        <w:t>。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答案：</w:t>
      </w:r>
      <w:r w:rsidR="00612F77" w:rsidRPr="007F575D">
        <w:rPr>
          <w:position w:val="-6"/>
          <w:sz w:val="24"/>
        </w:rPr>
        <w:object w:dxaOrig="279" w:dyaOrig="279">
          <v:shape id="_x0000_i1029" type="#_x0000_t75" style="width:14.5pt;height:14.5pt" o:ole="">
            <v:imagedata r:id="rId22" o:title=""/>
          </v:shape>
          <o:OLEObject Type="Embed" ProgID="Equation.DSMT4" ShapeID="_x0000_i1029" DrawAspect="Content" ObjectID="_1608820784" r:id="rId23"/>
        </w:object>
      </w:r>
      <w:r w:rsidRPr="007F575D">
        <w:rPr>
          <w:sz w:val="24"/>
        </w:rPr>
        <w:t xml:space="preserve"> </w:t>
      </w:r>
    </w:p>
    <w:p w:rsidR="00C774CB" w:rsidRPr="007F575D" w:rsidRDefault="00C774CB" w:rsidP="007F575D">
      <w:pPr>
        <w:spacing w:line="360" w:lineRule="auto"/>
        <w:rPr>
          <w:sz w:val="24"/>
        </w:rPr>
      </w:pP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 xml:space="preserve">7. </w:t>
      </w:r>
      <w:r w:rsidRPr="007F575D">
        <w:rPr>
          <w:sz w:val="24"/>
        </w:rPr>
        <w:t>已知</w:t>
      </w:r>
      <w:proofErr w:type="gramStart"/>
      <w:r w:rsidRPr="007F575D">
        <w:rPr>
          <w:sz w:val="24"/>
        </w:rPr>
        <w:t>一</w:t>
      </w:r>
      <w:proofErr w:type="gramEnd"/>
      <w:r w:rsidRPr="007F575D">
        <w:rPr>
          <w:sz w:val="24"/>
        </w:rPr>
        <w:t>黑体的温度为</w:t>
      </w:r>
      <w:r w:rsidR="00C93DCA" w:rsidRPr="007F575D">
        <w:rPr>
          <w:sz w:val="24"/>
        </w:rPr>
        <w:t>10</w:t>
      </w:r>
      <w:r w:rsidR="00C93DCA" w:rsidRPr="007F575D">
        <w:rPr>
          <w:sz w:val="24"/>
          <w:vertAlign w:val="superscript"/>
        </w:rPr>
        <w:t>4</w:t>
      </w:r>
      <w:r w:rsidR="00C93DCA" w:rsidRPr="007F575D">
        <w:rPr>
          <w:sz w:val="24"/>
        </w:rPr>
        <w:t xml:space="preserve"> </w:t>
      </w:r>
      <w:r w:rsidRPr="007F575D">
        <w:rPr>
          <w:sz w:val="24"/>
        </w:rPr>
        <w:t>K</w:t>
      </w:r>
      <w:r w:rsidRPr="007F575D">
        <w:rPr>
          <w:sz w:val="24"/>
        </w:rPr>
        <w:t>，此时辐射</w:t>
      </w:r>
      <w:r w:rsidR="00C93DCA" w:rsidRPr="007F575D">
        <w:rPr>
          <w:sz w:val="24"/>
        </w:rPr>
        <w:t>能谱峰值对应的</w:t>
      </w:r>
      <w:r w:rsidRPr="007F575D">
        <w:rPr>
          <w:sz w:val="24"/>
        </w:rPr>
        <w:t>波长为</w:t>
      </w:r>
      <w:r w:rsidR="00C93DCA" w:rsidRPr="007F575D">
        <w:rPr>
          <w:sz w:val="24"/>
        </w:rPr>
        <w:t>289.8 nm</w:t>
      </w:r>
      <w:r w:rsidRPr="007F575D">
        <w:rPr>
          <w:sz w:val="24"/>
        </w:rPr>
        <w:t>，当黑体温度提高为</w:t>
      </w:r>
      <w:r w:rsidR="00C93DCA" w:rsidRPr="007F575D">
        <w:rPr>
          <w:sz w:val="24"/>
        </w:rPr>
        <w:t>2×10</w:t>
      </w:r>
      <w:r w:rsidR="00C93DCA" w:rsidRPr="007F575D">
        <w:rPr>
          <w:sz w:val="24"/>
          <w:vertAlign w:val="superscript"/>
        </w:rPr>
        <w:t>4</w:t>
      </w:r>
      <w:r w:rsidR="00C93DCA" w:rsidRPr="007F575D">
        <w:rPr>
          <w:sz w:val="24"/>
        </w:rPr>
        <w:t xml:space="preserve"> </w:t>
      </w:r>
      <w:r w:rsidRPr="007F575D">
        <w:rPr>
          <w:sz w:val="24"/>
        </w:rPr>
        <w:t>K</w:t>
      </w:r>
      <w:r w:rsidRPr="007F575D">
        <w:rPr>
          <w:sz w:val="24"/>
        </w:rPr>
        <w:t>，则辐射的最高峰值的波长为</w:t>
      </w:r>
      <w:r w:rsidRPr="007F575D">
        <w:rPr>
          <w:sz w:val="24"/>
          <w:u w:val="single"/>
        </w:rPr>
        <w:t xml:space="preserve">     </w:t>
      </w:r>
      <w:r w:rsidR="00C93DCA" w:rsidRPr="007F575D">
        <w:rPr>
          <w:sz w:val="24"/>
        </w:rPr>
        <w:t>nm</w:t>
      </w:r>
      <w:r w:rsidRPr="007F575D">
        <w:rPr>
          <w:sz w:val="24"/>
        </w:rPr>
        <w:t>。</w:t>
      </w:r>
    </w:p>
    <w:p w:rsidR="00C774CB" w:rsidRPr="007F575D" w:rsidRDefault="00D928F5" w:rsidP="007F575D">
      <w:pPr>
        <w:spacing w:line="360" w:lineRule="auto"/>
        <w:rPr>
          <w:sz w:val="24"/>
          <w:vertAlign w:val="superscript"/>
        </w:rPr>
      </w:pPr>
      <w:r w:rsidRPr="007F575D">
        <w:rPr>
          <w:sz w:val="24"/>
        </w:rPr>
        <w:t>答案：</w:t>
      </w:r>
      <w:r w:rsidR="00C93DCA" w:rsidRPr="007F575D">
        <w:rPr>
          <w:sz w:val="24"/>
        </w:rPr>
        <w:t>144.9</w:t>
      </w:r>
    </w:p>
    <w:p w:rsidR="00C774CB" w:rsidRPr="007F575D" w:rsidRDefault="00C774CB" w:rsidP="007F575D">
      <w:pPr>
        <w:spacing w:line="360" w:lineRule="auto"/>
        <w:rPr>
          <w:sz w:val="24"/>
        </w:rPr>
      </w:pP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 xml:space="preserve">8. </w:t>
      </w:r>
      <w:r w:rsidRPr="007F575D">
        <w:rPr>
          <w:sz w:val="24"/>
        </w:rPr>
        <w:t>钾的截止频率为</w:t>
      </w:r>
      <w:r w:rsidRPr="007F575D">
        <w:rPr>
          <w:position w:val="-6"/>
          <w:sz w:val="24"/>
        </w:rPr>
        <w:object w:dxaOrig="1335" w:dyaOrig="315">
          <v:shape id="_x0000_i1030" type="#_x0000_t75" style="width:66.65pt;height:15.6pt" o:ole="">
            <v:imagedata r:id="rId24" o:title=""/>
          </v:shape>
          <o:OLEObject Type="Embed" ProgID="Equation.DSMT4" ShapeID="_x0000_i1030" DrawAspect="Content" ObjectID="_1608820785" r:id="rId25"/>
        </w:object>
      </w:r>
      <w:r w:rsidRPr="007F575D">
        <w:rPr>
          <w:sz w:val="24"/>
        </w:rPr>
        <w:t>，今以波长为</w:t>
      </w:r>
      <w:r w:rsidRPr="007F575D">
        <w:rPr>
          <w:sz w:val="24"/>
        </w:rPr>
        <w:t>435.8nm</w:t>
      </w:r>
      <w:r w:rsidRPr="007F575D">
        <w:rPr>
          <w:sz w:val="24"/>
        </w:rPr>
        <w:t>的光照射，</w:t>
      </w:r>
      <w:proofErr w:type="gramStart"/>
      <w:r w:rsidRPr="007F575D">
        <w:rPr>
          <w:sz w:val="24"/>
        </w:rPr>
        <w:t>求钾放出</w:t>
      </w:r>
      <w:proofErr w:type="gramEnd"/>
      <w:r w:rsidRPr="007F575D">
        <w:rPr>
          <w:sz w:val="24"/>
        </w:rPr>
        <w:t>的电子的最大初速度</w:t>
      </w:r>
      <w:r w:rsidRPr="007F575D">
        <w:rPr>
          <w:sz w:val="24"/>
          <w:u w:val="single"/>
        </w:rPr>
        <w:t xml:space="preserve">                   </w:t>
      </w:r>
      <w:r w:rsidR="00612F77" w:rsidRPr="007F575D">
        <w:rPr>
          <w:sz w:val="24"/>
        </w:rPr>
        <w:t>m/s</w:t>
      </w:r>
      <w:r w:rsidRPr="007F575D">
        <w:rPr>
          <w:sz w:val="24"/>
        </w:rPr>
        <w:t>。</w:t>
      </w:r>
    </w:p>
    <w:p w:rsidR="00C774CB" w:rsidRPr="007F575D" w:rsidRDefault="00D928F5" w:rsidP="007F575D">
      <w:pPr>
        <w:spacing w:line="360" w:lineRule="auto"/>
        <w:rPr>
          <w:sz w:val="24"/>
          <w:vertAlign w:val="superscript"/>
        </w:rPr>
      </w:pPr>
      <w:r w:rsidRPr="007F575D">
        <w:rPr>
          <w:sz w:val="24"/>
        </w:rPr>
        <w:t>答案：</w:t>
      </w:r>
      <w:r w:rsidR="00612F77" w:rsidRPr="007F575D">
        <w:rPr>
          <w:position w:val="-6"/>
          <w:sz w:val="24"/>
        </w:rPr>
        <w:object w:dxaOrig="960" w:dyaOrig="320">
          <v:shape id="_x0000_i1031" type="#_x0000_t75" style="width:47.8pt;height:16.65pt" o:ole="">
            <v:imagedata r:id="rId26" o:title=""/>
          </v:shape>
          <o:OLEObject Type="Embed" ProgID="Equation.DSMT4" ShapeID="_x0000_i1031" DrawAspect="Content" ObjectID="_1608820786" r:id="rId27"/>
        </w:object>
      </w:r>
    </w:p>
    <w:p w:rsidR="00C774CB" w:rsidRPr="007F575D" w:rsidRDefault="00C774CB" w:rsidP="007F575D">
      <w:pPr>
        <w:spacing w:line="360" w:lineRule="auto"/>
        <w:rPr>
          <w:sz w:val="24"/>
        </w:rPr>
      </w:pP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 xml:space="preserve">9. </w:t>
      </w:r>
      <w:r w:rsidRPr="007F575D">
        <w:rPr>
          <w:sz w:val="24"/>
        </w:rPr>
        <w:t>如用能量为</w:t>
      </w:r>
      <w:r w:rsidRPr="007F575D">
        <w:rPr>
          <w:sz w:val="24"/>
        </w:rPr>
        <w:t>12.6ev</w:t>
      </w:r>
      <w:r w:rsidRPr="007F575D">
        <w:rPr>
          <w:sz w:val="24"/>
        </w:rPr>
        <w:t>的电子轰击基态氢原子，将产生</w:t>
      </w:r>
      <w:r w:rsidRPr="007F575D">
        <w:rPr>
          <w:sz w:val="24"/>
          <w:u w:val="single"/>
        </w:rPr>
        <w:t xml:space="preserve">      </w:t>
      </w:r>
      <w:r w:rsidRPr="007F575D">
        <w:rPr>
          <w:sz w:val="24"/>
        </w:rPr>
        <w:t>条谱线。</w:t>
      </w:r>
    </w:p>
    <w:p w:rsidR="00C774CB" w:rsidRPr="007F575D" w:rsidRDefault="00D928F5" w:rsidP="007F575D">
      <w:pPr>
        <w:spacing w:line="360" w:lineRule="auto"/>
        <w:rPr>
          <w:sz w:val="24"/>
          <w:vertAlign w:val="superscript"/>
        </w:rPr>
      </w:pPr>
      <w:r w:rsidRPr="007F575D">
        <w:rPr>
          <w:sz w:val="24"/>
        </w:rPr>
        <w:t>答案：</w:t>
      </w:r>
      <w:r w:rsidRPr="007F575D">
        <w:rPr>
          <w:sz w:val="24"/>
        </w:rPr>
        <w:t>3</w:t>
      </w:r>
    </w:p>
    <w:p w:rsidR="00C774CB" w:rsidRPr="007F575D" w:rsidRDefault="00C774CB" w:rsidP="007F575D">
      <w:pPr>
        <w:spacing w:line="360" w:lineRule="auto"/>
        <w:rPr>
          <w:sz w:val="24"/>
        </w:rPr>
      </w:pP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 xml:space="preserve">10. </w:t>
      </w:r>
      <w:r w:rsidR="000D15A8" w:rsidRPr="007F575D">
        <w:rPr>
          <w:sz w:val="24"/>
        </w:rPr>
        <w:t>康普顿波长为</w:t>
      </w:r>
      <w:r w:rsidR="000D15A8" w:rsidRPr="007F575D">
        <w:rPr>
          <w:position w:val="-12"/>
          <w:sz w:val="24"/>
        </w:rPr>
        <w:object w:dxaOrig="1359" w:dyaOrig="360">
          <v:shape id="_x0000_i1032" type="#_x0000_t75" style="width:68.25pt;height:18.25pt" o:ole="">
            <v:imagedata r:id="rId28" o:title=""/>
          </v:shape>
          <o:OLEObject Type="Embed" ProgID="Equation.DSMT4" ShapeID="_x0000_i1032" DrawAspect="Content" ObjectID="_1608820787" r:id="rId29"/>
        </w:object>
      </w:r>
      <w:r w:rsidR="000D15A8" w:rsidRPr="007F575D">
        <w:rPr>
          <w:sz w:val="24"/>
        </w:rPr>
        <w:t>，当电子的动能等于它的静止能量时，它的德布罗意波长与康普顿波长之比</w:t>
      </w:r>
      <w:r w:rsidR="000D15A8" w:rsidRPr="007F575D">
        <w:rPr>
          <w:i/>
          <w:sz w:val="24"/>
        </w:rPr>
        <w:t>λ/λ</w:t>
      </w:r>
      <w:r w:rsidR="000D15A8" w:rsidRPr="007F575D">
        <w:rPr>
          <w:i/>
          <w:sz w:val="24"/>
          <w:vertAlign w:val="subscript"/>
        </w:rPr>
        <w:t>C</w:t>
      </w:r>
      <w:r w:rsidR="000D15A8" w:rsidRPr="007F575D">
        <w:rPr>
          <w:sz w:val="24"/>
        </w:rPr>
        <w:t>=</w:t>
      </w:r>
      <w:r w:rsidR="000D15A8" w:rsidRPr="007F575D">
        <w:rPr>
          <w:sz w:val="24"/>
          <w:u w:val="single"/>
        </w:rPr>
        <w:t xml:space="preserve">        </w:t>
      </w:r>
      <w:r w:rsidR="000D15A8" w:rsidRPr="007F575D">
        <w:rPr>
          <w:sz w:val="24"/>
        </w:rPr>
        <w:t>。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lastRenderedPageBreak/>
        <w:t>答案：</w:t>
      </w:r>
      <w:r w:rsidRPr="007F575D">
        <w:rPr>
          <w:position w:val="-28"/>
          <w:sz w:val="24"/>
        </w:rPr>
        <w:object w:dxaOrig="405" w:dyaOrig="660">
          <v:shape id="_x0000_i1033" type="#_x0000_t75" style="width:20.4pt;height:32.8pt" o:ole="">
            <v:imagedata r:id="rId30" o:title=""/>
          </v:shape>
          <o:OLEObject Type="Embed" ProgID="Equation.DSMT4" ShapeID="_x0000_i1033" DrawAspect="Content" ObjectID="_1608820788" r:id="rId31"/>
        </w:object>
      </w:r>
    </w:p>
    <w:p w:rsidR="00C774CB" w:rsidRPr="007F575D" w:rsidRDefault="00C774CB" w:rsidP="007F575D">
      <w:pPr>
        <w:widowControl/>
        <w:spacing w:line="360" w:lineRule="auto"/>
        <w:jc w:val="left"/>
        <w:rPr>
          <w:sz w:val="24"/>
        </w:rPr>
      </w:pP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 w:rsidRPr="007F575D">
        <w:rPr>
          <w:b/>
          <w:sz w:val="24"/>
        </w:rPr>
        <w:t>三、计算题：本题</w:t>
      </w:r>
      <w:r w:rsidRPr="007F575D">
        <w:rPr>
          <w:b/>
          <w:sz w:val="24"/>
        </w:rPr>
        <w:t>12</w:t>
      </w:r>
      <w:r w:rsidRPr="007F575D">
        <w:rPr>
          <w:b/>
          <w:sz w:val="24"/>
        </w:rPr>
        <w:t>分。请在答题纸上按题序作答，并标明题号。</w:t>
      </w:r>
    </w:p>
    <w:p w:rsidR="00C774CB" w:rsidRPr="007F575D" w:rsidRDefault="00D928F5" w:rsidP="007F575D">
      <w:pPr>
        <w:spacing w:line="360" w:lineRule="auto"/>
        <w:rPr>
          <w:sz w:val="24"/>
        </w:rPr>
      </w:pPr>
      <w:proofErr w:type="gramStart"/>
      <w:r w:rsidRPr="007F575D">
        <w:rPr>
          <w:sz w:val="24"/>
        </w:rPr>
        <w:t>一</w:t>
      </w:r>
      <w:proofErr w:type="gramEnd"/>
      <w:r w:rsidRPr="007F575D">
        <w:rPr>
          <w:sz w:val="24"/>
        </w:rPr>
        <w:t>共轴光学系统由一焦距为</w:t>
      </w:r>
      <w:r w:rsidRPr="007F575D">
        <w:rPr>
          <w:sz w:val="24"/>
        </w:rPr>
        <w:t>5.0cm</w:t>
      </w:r>
      <w:r w:rsidRPr="007F575D">
        <w:rPr>
          <w:sz w:val="24"/>
        </w:rPr>
        <w:t>的会聚透镜</w:t>
      </w:r>
      <w:r w:rsidRPr="007F575D">
        <w:rPr>
          <w:sz w:val="24"/>
        </w:rPr>
        <w:t>L</w:t>
      </w:r>
      <w:r w:rsidRPr="007F575D">
        <w:rPr>
          <w:sz w:val="24"/>
          <w:vertAlign w:val="subscript"/>
        </w:rPr>
        <w:t>1</w:t>
      </w:r>
      <w:r w:rsidRPr="007F575D">
        <w:rPr>
          <w:sz w:val="24"/>
        </w:rPr>
        <w:t>和</w:t>
      </w:r>
      <w:proofErr w:type="gramStart"/>
      <w:r w:rsidRPr="007F575D">
        <w:rPr>
          <w:sz w:val="24"/>
        </w:rPr>
        <w:t>一</w:t>
      </w:r>
      <w:proofErr w:type="gramEnd"/>
      <w:r w:rsidRPr="007F575D">
        <w:rPr>
          <w:sz w:val="24"/>
        </w:rPr>
        <w:t>焦距为</w:t>
      </w:r>
      <w:r w:rsidRPr="007F575D">
        <w:rPr>
          <w:sz w:val="24"/>
        </w:rPr>
        <w:t>10.0cm</w:t>
      </w:r>
      <w:r w:rsidRPr="007F575D">
        <w:rPr>
          <w:sz w:val="24"/>
        </w:rPr>
        <w:t>的发散透镜</w:t>
      </w:r>
      <w:r w:rsidRPr="007F575D">
        <w:rPr>
          <w:sz w:val="24"/>
        </w:rPr>
        <w:t>L</w:t>
      </w:r>
      <w:r w:rsidRPr="007F575D">
        <w:rPr>
          <w:sz w:val="24"/>
          <w:vertAlign w:val="subscript"/>
        </w:rPr>
        <w:t>2</w:t>
      </w:r>
      <w:r w:rsidRPr="007F575D">
        <w:rPr>
          <w:sz w:val="24"/>
        </w:rPr>
        <w:t>组成。</w:t>
      </w:r>
      <w:r w:rsidRPr="007F575D">
        <w:rPr>
          <w:sz w:val="24"/>
        </w:rPr>
        <w:t>L</w:t>
      </w:r>
      <w:r w:rsidRPr="007F575D">
        <w:rPr>
          <w:sz w:val="24"/>
          <w:vertAlign w:val="subscript"/>
        </w:rPr>
        <w:t>2</w:t>
      </w:r>
      <w:r w:rsidRPr="007F575D">
        <w:rPr>
          <w:sz w:val="24"/>
        </w:rPr>
        <w:t>在</w:t>
      </w:r>
      <w:r w:rsidRPr="007F575D">
        <w:rPr>
          <w:sz w:val="24"/>
        </w:rPr>
        <w:t>L</w:t>
      </w:r>
      <w:r w:rsidRPr="007F575D">
        <w:rPr>
          <w:sz w:val="24"/>
          <w:vertAlign w:val="subscript"/>
        </w:rPr>
        <w:t>1</w:t>
      </w:r>
      <w:r w:rsidRPr="007F575D">
        <w:rPr>
          <w:sz w:val="24"/>
        </w:rPr>
        <w:t>的右侧</w:t>
      </w:r>
      <w:r w:rsidRPr="007F575D">
        <w:rPr>
          <w:sz w:val="24"/>
        </w:rPr>
        <w:t>5.0cm</w:t>
      </w:r>
      <w:r w:rsidRPr="007F575D">
        <w:rPr>
          <w:sz w:val="24"/>
        </w:rPr>
        <w:t>处。在</w:t>
      </w:r>
      <w:r w:rsidRPr="007F575D">
        <w:rPr>
          <w:sz w:val="24"/>
        </w:rPr>
        <w:t>L</w:t>
      </w:r>
      <w:r w:rsidRPr="007F575D">
        <w:rPr>
          <w:sz w:val="24"/>
          <w:vertAlign w:val="subscript"/>
        </w:rPr>
        <w:t>1</w:t>
      </w:r>
      <w:r w:rsidRPr="007F575D">
        <w:rPr>
          <w:sz w:val="24"/>
        </w:rPr>
        <w:t>的左侧</w:t>
      </w:r>
      <w:r w:rsidRPr="007F575D">
        <w:rPr>
          <w:sz w:val="24"/>
        </w:rPr>
        <w:t>10.0cm</w:t>
      </w:r>
      <w:r w:rsidRPr="007F575D">
        <w:rPr>
          <w:sz w:val="24"/>
        </w:rPr>
        <w:t>处放置一小物体，求经过此光学系统后所成像的位置和横向放大率。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解答：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对于</w:t>
      </w:r>
      <w:r w:rsidRPr="007F575D">
        <w:rPr>
          <w:sz w:val="24"/>
        </w:rPr>
        <w:t>L1</w:t>
      </w:r>
      <w:r w:rsidRPr="007F575D">
        <w:rPr>
          <w:sz w:val="24"/>
        </w:rPr>
        <w:t>而言，实物成像。根据公式</w:t>
      </w:r>
      <w:r w:rsidRPr="007F575D">
        <w:rPr>
          <w:position w:val="-30"/>
          <w:sz w:val="24"/>
        </w:rPr>
        <w:object w:dxaOrig="1290" w:dyaOrig="675">
          <v:shape id="_x0000_i1034" type="#_x0000_t75" style="width:64.5pt;height:33.85pt" o:ole="">
            <v:imagedata r:id="rId32" o:title=""/>
          </v:shape>
          <o:OLEObject Type="Embed" ProgID="Equation.DSMT4" ShapeID="_x0000_i1034" DrawAspect="Content" ObjectID="_1608820789" r:id="rId33"/>
        </w:object>
      </w:r>
      <w:r w:rsidRPr="007F575D">
        <w:rPr>
          <w:sz w:val="24"/>
        </w:rPr>
        <w:t>可知</w:t>
      </w:r>
      <w:r w:rsidRPr="007F575D">
        <w:rPr>
          <w:position w:val="-12"/>
          <w:sz w:val="24"/>
        </w:rPr>
        <w:object w:dxaOrig="1200" w:dyaOrig="360">
          <v:shape id="_x0000_i1035" type="#_x0000_t75" style="width:60.2pt;height:18.25pt" o:ole="">
            <v:imagedata r:id="rId34" o:title=""/>
          </v:shape>
          <o:OLEObject Type="Embed" ProgID="Equation.DSMT4" ShapeID="_x0000_i1035" DrawAspect="Content" ObjectID="_1608820790" r:id="rId35"/>
        </w:object>
      </w:r>
      <w:r w:rsidRPr="007F575D">
        <w:rPr>
          <w:sz w:val="24"/>
        </w:rPr>
        <w:t>。</w:t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>（</w:t>
      </w:r>
      <w:r w:rsidR="00A73E65" w:rsidRPr="007F575D">
        <w:rPr>
          <w:sz w:val="24"/>
        </w:rPr>
        <w:t>4</w:t>
      </w:r>
      <w:r w:rsidRPr="007F575D">
        <w:rPr>
          <w:sz w:val="24"/>
        </w:rPr>
        <w:t>分）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此实像对于</w:t>
      </w:r>
      <w:r w:rsidRPr="007F575D">
        <w:rPr>
          <w:sz w:val="24"/>
        </w:rPr>
        <w:t>L2</w:t>
      </w:r>
      <w:r w:rsidRPr="007F575D">
        <w:rPr>
          <w:sz w:val="24"/>
        </w:rPr>
        <w:t>而言是虚物，物距为</w:t>
      </w:r>
      <w:r w:rsidRPr="007F575D">
        <w:rPr>
          <w:sz w:val="24"/>
        </w:rPr>
        <w:t>-5.0cm</w:t>
      </w:r>
      <w:r w:rsidRPr="007F575D">
        <w:rPr>
          <w:sz w:val="24"/>
        </w:rPr>
        <w:t>。</w:t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根据公式</w:t>
      </w:r>
      <w:r w:rsidRPr="007F575D">
        <w:rPr>
          <w:position w:val="-30"/>
          <w:sz w:val="24"/>
        </w:rPr>
        <w:object w:dxaOrig="1365" w:dyaOrig="675">
          <v:shape id="_x0000_i1036" type="#_x0000_t75" style="width:68.25pt;height:33.85pt" o:ole="">
            <v:imagedata r:id="rId36" o:title=""/>
          </v:shape>
          <o:OLEObject Type="Embed" ProgID="Equation.DSMT4" ShapeID="_x0000_i1036" DrawAspect="Content" ObjectID="_1608820791" r:id="rId37"/>
        </w:object>
      </w:r>
      <w:r w:rsidRPr="007F575D">
        <w:rPr>
          <w:sz w:val="24"/>
        </w:rPr>
        <w:t>可知</w:t>
      </w:r>
      <w:r w:rsidRPr="007F575D">
        <w:rPr>
          <w:position w:val="-12"/>
          <w:sz w:val="24"/>
        </w:rPr>
        <w:object w:dxaOrig="1245" w:dyaOrig="360">
          <v:shape id="_x0000_i1037" type="#_x0000_t75" style="width:62.35pt;height:18.25pt" o:ole="">
            <v:imagedata r:id="rId38" o:title=""/>
          </v:shape>
          <o:OLEObject Type="Embed" ProgID="Equation.DSMT4" ShapeID="_x0000_i1037" DrawAspect="Content" ObjectID="_1608820792" r:id="rId39"/>
        </w:object>
      </w:r>
      <w:r w:rsidRPr="007F575D">
        <w:rPr>
          <w:sz w:val="24"/>
        </w:rPr>
        <w:t>。</w:t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>（</w:t>
      </w:r>
      <w:r w:rsidR="00A73E65" w:rsidRPr="007F575D">
        <w:rPr>
          <w:sz w:val="24"/>
        </w:rPr>
        <w:t>4</w:t>
      </w:r>
      <w:r w:rsidRPr="007F575D">
        <w:rPr>
          <w:sz w:val="24"/>
        </w:rPr>
        <w:t>分）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因此所称像位于</w:t>
      </w:r>
      <w:r w:rsidRPr="007F575D">
        <w:rPr>
          <w:sz w:val="24"/>
        </w:rPr>
        <w:t>L2</w:t>
      </w:r>
      <w:r w:rsidRPr="007F575D">
        <w:rPr>
          <w:sz w:val="24"/>
        </w:rPr>
        <w:t>透镜右侧</w:t>
      </w:r>
      <w:r w:rsidRPr="007F575D">
        <w:rPr>
          <w:sz w:val="24"/>
        </w:rPr>
        <w:t>10.0cm</w:t>
      </w:r>
      <w:r w:rsidRPr="007F575D">
        <w:rPr>
          <w:sz w:val="24"/>
        </w:rPr>
        <w:t>处。</w:t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横向放大率为</w:t>
      </w:r>
      <w:r w:rsidRPr="007F575D">
        <w:rPr>
          <w:position w:val="-30"/>
          <w:sz w:val="24"/>
        </w:rPr>
        <w:object w:dxaOrig="2655" w:dyaOrig="675">
          <v:shape id="_x0000_i1038" type="#_x0000_t75" style="width:132.7pt;height:33.85pt" o:ole="">
            <v:imagedata r:id="rId40" o:title=""/>
          </v:shape>
          <o:OLEObject Type="Embed" ProgID="Equation.DSMT4" ShapeID="_x0000_i1038" DrawAspect="Content" ObjectID="_1608820793" r:id="rId41"/>
        </w:object>
      </w:r>
      <w:r w:rsidRPr="007F575D">
        <w:rPr>
          <w:sz w:val="24"/>
        </w:rPr>
        <w:t>,</w:t>
      </w:r>
      <w:r w:rsidRPr="007F575D">
        <w:rPr>
          <w:sz w:val="24"/>
        </w:rPr>
        <w:t>即所成像为倒置放大的实像。</w:t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>（</w:t>
      </w:r>
      <w:r w:rsidR="00A73E65" w:rsidRPr="007F575D">
        <w:rPr>
          <w:sz w:val="24"/>
        </w:rPr>
        <w:t>4</w:t>
      </w:r>
      <w:r w:rsidRPr="007F575D">
        <w:rPr>
          <w:sz w:val="24"/>
        </w:rPr>
        <w:t>分）</w:t>
      </w:r>
    </w:p>
    <w:p w:rsidR="00C774CB" w:rsidRPr="007F575D" w:rsidRDefault="00C774CB" w:rsidP="007F575D">
      <w:pPr>
        <w:widowControl/>
        <w:spacing w:line="360" w:lineRule="auto"/>
        <w:jc w:val="left"/>
        <w:rPr>
          <w:b/>
          <w:sz w:val="24"/>
        </w:rPr>
      </w:pP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 w:rsidRPr="007F575D">
        <w:rPr>
          <w:b/>
          <w:sz w:val="24"/>
        </w:rPr>
        <w:t>四、计算题：本题</w:t>
      </w:r>
      <w:r w:rsidRPr="007F575D">
        <w:rPr>
          <w:b/>
          <w:sz w:val="24"/>
        </w:rPr>
        <w:t>12</w:t>
      </w:r>
      <w:r w:rsidRPr="007F575D">
        <w:rPr>
          <w:b/>
          <w:sz w:val="24"/>
        </w:rPr>
        <w:t>分。请在答题纸上按题序作答，并标明题号。</w:t>
      </w:r>
    </w:p>
    <w:p w:rsidR="00C774CB" w:rsidRPr="007F575D" w:rsidRDefault="00612F77" w:rsidP="007F575D">
      <w:pPr>
        <w:spacing w:line="360" w:lineRule="auto"/>
        <w:rPr>
          <w:sz w:val="24"/>
        </w:rPr>
      </w:pPr>
      <w:r w:rsidRPr="007F575D"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747328" behindDoc="0" locked="0" layoutInCell="1" allowOverlap="1" wp14:anchorId="60E711F7" wp14:editId="1BA90F84">
                <wp:simplePos x="0" y="0"/>
                <wp:positionH relativeFrom="margin">
                  <wp:align>right</wp:align>
                </wp:positionH>
                <wp:positionV relativeFrom="paragraph">
                  <wp:posOffset>90805</wp:posOffset>
                </wp:positionV>
                <wp:extent cx="2018665" cy="2125980"/>
                <wp:effectExtent l="19050" t="19050" r="19685" b="7620"/>
                <wp:wrapSquare wrapText="bothSides"/>
                <wp:docPr id="57355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18665" cy="2125980"/>
                          <a:chOff x="0" y="0"/>
                          <a:chExt cx="2313" cy="2258"/>
                        </a:xfrm>
                      </wpg:grpSpPr>
                      <wps:wsp>
                        <wps:cNvPr id="57357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862" y="1950"/>
                            <a:ext cx="726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bodyPr lIns="12700" tIns="12700" rIns="12700" bIns="12700"/>
                      </wps:wsp>
                      <wps:wsp>
                        <wps:cNvPr id="57358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91" y="8"/>
                            <a:ext cx="2177" cy="96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000066"/>
                            </a:solidFill>
                            <a:miter lim="800000"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57359" name="Freeform 7"/>
                        <wps:cNvSpPr/>
                        <wps:spPr bwMode="auto">
                          <a:xfrm>
                            <a:off x="817" y="358"/>
                            <a:ext cx="120" cy="242"/>
                          </a:xfrm>
                          <a:custGeom>
                            <a:avLst/>
                            <a:gdLst>
                              <a:gd name="T0" fmla="*/ 0 w 48"/>
                              <a:gd name="T1" fmla="*/ 0 h 96"/>
                              <a:gd name="T2" fmla="*/ 48 w 48"/>
                              <a:gd name="T3" fmla="*/ 48 h 96"/>
                              <a:gd name="T4" fmla="*/ 0 w 48"/>
                              <a:gd name="T5" fmla="*/ 96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8" h="96">
                                <a:moveTo>
                                  <a:pt x="0" y="0"/>
                                </a:moveTo>
                                <a:cubicBezTo>
                                  <a:pt x="24" y="16"/>
                                  <a:pt x="48" y="32"/>
                                  <a:pt x="48" y="48"/>
                                </a:cubicBezTo>
                                <a:cubicBezTo>
                                  <a:pt x="48" y="64"/>
                                  <a:pt x="8" y="88"/>
                                  <a:pt x="0" y="96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chemeClr val="tx1"/>
                            </a:solidFill>
                            <a:rou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57360" name="Line 8"/>
                        <wps:cNvCnPr/>
                        <wps:spPr bwMode="auto">
                          <a:xfrm>
                            <a:off x="817" y="0"/>
                            <a:ext cx="0" cy="36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7361" name="Line 9"/>
                        <wps:cNvCnPr/>
                        <wps:spPr bwMode="auto">
                          <a:xfrm>
                            <a:off x="817" y="590"/>
                            <a:ext cx="9" cy="38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7362" name="Freeform 10"/>
                        <wps:cNvSpPr/>
                        <wps:spPr bwMode="auto">
                          <a:xfrm>
                            <a:off x="1179" y="358"/>
                            <a:ext cx="242" cy="242"/>
                          </a:xfrm>
                          <a:custGeom>
                            <a:avLst/>
                            <a:gdLst>
                              <a:gd name="T0" fmla="*/ 0 w 48"/>
                              <a:gd name="T1" fmla="*/ 0 h 96"/>
                              <a:gd name="T2" fmla="*/ 48 w 48"/>
                              <a:gd name="T3" fmla="*/ 48 h 96"/>
                              <a:gd name="T4" fmla="*/ 0 w 48"/>
                              <a:gd name="T5" fmla="*/ 96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8" h="96">
                                <a:moveTo>
                                  <a:pt x="0" y="0"/>
                                </a:moveTo>
                                <a:cubicBezTo>
                                  <a:pt x="24" y="16"/>
                                  <a:pt x="48" y="32"/>
                                  <a:pt x="48" y="48"/>
                                </a:cubicBezTo>
                                <a:cubicBezTo>
                                  <a:pt x="48" y="64"/>
                                  <a:pt x="8" y="88"/>
                                  <a:pt x="0" y="96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chemeClr val="tx1"/>
                            </a:solidFill>
                            <a:rou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57363" name="Line 11"/>
                        <wps:cNvCnPr/>
                        <wps:spPr bwMode="auto">
                          <a:xfrm>
                            <a:off x="1179" y="0"/>
                            <a:ext cx="0" cy="36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7364" name="Line 12"/>
                        <wps:cNvCnPr/>
                        <wps:spPr bwMode="auto">
                          <a:xfrm>
                            <a:off x="1179" y="606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7365" name="Freeform 13"/>
                        <wps:cNvSpPr/>
                        <wps:spPr bwMode="auto">
                          <a:xfrm>
                            <a:off x="1542" y="358"/>
                            <a:ext cx="121" cy="242"/>
                          </a:xfrm>
                          <a:custGeom>
                            <a:avLst/>
                            <a:gdLst>
                              <a:gd name="T0" fmla="*/ 0 w 48"/>
                              <a:gd name="T1" fmla="*/ 0 h 96"/>
                              <a:gd name="T2" fmla="*/ 48 w 48"/>
                              <a:gd name="T3" fmla="*/ 48 h 96"/>
                              <a:gd name="T4" fmla="*/ 0 w 48"/>
                              <a:gd name="T5" fmla="*/ 96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8" h="96">
                                <a:moveTo>
                                  <a:pt x="0" y="0"/>
                                </a:moveTo>
                                <a:cubicBezTo>
                                  <a:pt x="24" y="16"/>
                                  <a:pt x="48" y="32"/>
                                  <a:pt x="48" y="48"/>
                                </a:cubicBezTo>
                                <a:cubicBezTo>
                                  <a:pt x="48" y="64"/>
                                  <a:pt x="8" y="88"/>
                                  <a:pt x="0" y="96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chemeClr val="tx1"/>
                            </a:solidFill>
                            <a:rou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57366" name="Line 14"/>
                        <wps:cNvCnPr/>
                        <wps:spPr bwMode="auto">
                          <a:xfrm>
                            <a:off x="1542" y="0"/>
                            <a:ext cx="0" cy="36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7367" name="Line 15"/>
                        <wps:cNvCnPr/>
                        <wps:spPr bwMode="auto">
                          <a:xfrm>
                            <a:off x="1542" y="606"/>
                            <a:ext cx="0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7368" name="Line 16"/>
                        <wps:cNvCnPr/>
                        <wps:spPr bwMode="auto">
                          <a:xfrm>
                            <a:off x="454" y="0"/>
                            <a:ext cx="0" cy="96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7369" name="Line 17"/>
                        <wps:cNvCnPr/>
                        <wps:spPr bwMode="auto">
                          <a:xfrm>
                            <a:off x="1905" y="12"/>
                            <a:ext cx="0" cy="96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7370" name="Line 18"/>
                        <wps:cNvCnPr/>
                        <wps:spPr bwMode="auto">
                          <a:xfrm flipV="1">
                            <a:off x="0" y="1361"/>
                            <a:ext cx="2313" cy="45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7371" name="Line 19"/>
                        <wps:cNvCnPr/>
                        <wps:spPr bwMode="auto">
                          <a:xfrm>
                            <a:off x="0" y="1814"/>
                            <a:ext cx="2313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7372" name="Line 20"/>
                        <wps:cNvCnPr/>
                        <wps:spPr bwMode="auto">
                          <a:xfrm>
                            <a:off x="2313" y="1361"/>
                            <a:ext cx="0" cy="45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66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7373" name="Line 21"/>
                        <wps:cNvCnPr/>
                        <wps:spPr bwMode="auto">
                          <a:xfrm>
                            <a:off x="1422" y="483"/>
                            <a:ext cx="0" cy="3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3366"/>
                            </a:solidFill>
                            <a:prstDash val="dash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7374" name="Line 22"/>
                        <wps:cNvCnPr/>
                        <wps:spPr bwMode="auto">
                          <a:xfrm>
                            <a:off x="1195" y="726"/>
                            <a:ext cx="22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3366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ffectLst/>
                        </wps:spPr>
                        <wps:bodyPr/>
                      </wps:wsp>
                      <wps:wsp>
                        <wps:cNvPr id="57375" name="Line 23"/>
                        <wps:cNvCnPr/>
                        <wps:spPr bwMode="auto">
                          <a:xfrm>
                            <a:off x="832" y="726"/>
                            <a:ext cx="31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3366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ffectLst/>
                        </wps:spPr>
                        <wps:bodyPr/>
                      </wps:wsp>
                      <wps:wsp>
                        <wps:cNvPr id="57376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832" y="511"/>
                            <a:ext cx="332" cy="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612F77" w:rsidRDefault="00612F77" w:rsidP="00612F77">
                              <w:pPr>
                                <w:pStyle w:val="a6"/>
                                <w:spacing w:before="288" w:beforeAutospacing="0" w:after="0" w:afterAutospacing="0"/>
                                <w:textAlignment w:val="baseline"/>
                                <w:rPr>
                                  <w:rFonts w:ascii="Times New Roman" w:hAnsi="Times New Roman" w:cs="Times New Roman"/>
                                  <w:i/>
                                  <w:sz w:val="21"/>
                                  <w:szCs w:val="21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eastAsia="楷体_GB2312" w:hAnsi="Times New Roman" w:cs="Times New Roman"/>
                                  <w:i/>
                                  <w:iCs/>
                                  <w:color w:val="000066"/>
                                  <w:kern w:val="24"/>
                                  <w:sz w:val="21"/>
                                  <w:szCs w:val="21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7377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1150" y="511"/>
                            <a:ext cx="312" cy="7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612F77" w:rsidRDefault="00612F77" w:rsidP="00612F77">
                              <w:pPr>
                                <w:pStyle w:val="a6"/>
                                <w:spacing w:before="288" w:beforeAutospacing="0" w:after="0" w:afterAutospacing="0"/>
                                <w:textAlignment w:val="baseline"/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eastAsia="楷体_GB2312" w:hAnsi="Times New Roman" w:cs="Times New Roman"/>
                                  <w:i/>
                                  <w:iCs/>
                                  <w:color w:val="000066"/>
                                  <w:kern w:val="24"/>
                                  <w:sz w:val="21"/>
                                  <w:szCs w:val="21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0E711F7" id="Group 4" o:spid="_x0000_s1067" style="position:absolute;left:0;text-align:left;margin-left:107.75pt;margin-top:7.15pt;width:158.95pt;height:167.4pt;z-index:251747328;mso-position-horizontal:right;mso-position-horizontal-relative:margin;mso-width-relative:margin;mso-height-relative:margin" coordsize="2313,22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">
                <v:rect id="Rectangle 5" o:spid="_x0000_s1068" style="position:absolute;left:862;top:1950;width:726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0H08UA&#10;AADeAAAADwAAAGRycy9kb3ducmV2LnhtbESPQWvCQBSE7wX/w/IEL6VurGgkukpbEKT0ohW8PrLP&#10;JJh9G7IvMf33XaHQ4zAz3zCb3eBq1VMbKs8GZtMEFHHubcWFgfP3/mUFKgiyxdozGfihALvt6GmD&#10;mfV3PlJ/kkJFCIcMDZQiTaZ1yEtyGKa+IY7e1bcOJcq20LbFe4S7Wr8myVI7rDgulNjQR0n57dQ5&#10;A/3l8vVO507PepT0+fDZSbUkYybj4W0NSmiQ//Bf+2ANLNL5IoXHnXgF9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vQfTxQAAAN4AAAAPAAAAAAAAAAAAAAAAAJgCAABkcnMv&#10;ZG93bnJldi54bWxQSwUGAAAAAAQABAD1AAAAigMAAAAA&#10;" filled="f" stroked="f">
                  <v:textbox inset="1pt,1pt,1pt,1pt"/>
                </v:rect>
                <v:rect id="Rectangle 6" o:spid="_x0000_s1069" style="position:absolute;left:91;top:8;width:2177;height:967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mF1MQA&#10;AADeAAAADwAAAGRycy9kb3ducmV2LnhtbERPz2vCMBS+D/wfwhO8aTpFVzqjFIdjXoS5Xbw9m7e2&#10;rHnpktjW/94chB0/vt/r7WAa0ZHztWUFz7MEBHFhdc2lgu+v/TQF4QOyxsYyKbiRh+1m9LTGTNue&#10;P6k7hVLEEPYZKqhCaDMpfVGRQT+zLXHkfqwzGCJ0pdQO+xhuGjlPkpU0WHNsqLClXUXF7+lqFCze&#10;+/z8lrr9RR+OMj+mWHb4p9RkPOSvIAIN4V/8cH9oBcuXxTLujXfiFZCb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1ZhdTEAAAA3gAAAA8AAAAAAAAAAAAAAAAAmAIAAGRycy9k&#10;b3ducmV2LnhtbFBLBQYAAAAABAAEAPUAAACJAwAAAAA=&#10;" filled="f" strokecolor="#006" strokeweight="2.25pt"/>
                <v:shape id="Freeform 7" o:spid="_x0000_s1070" style="position:absolute;left:817;top:358;width:120;height:242;visibility:visible;mso-wrap-style:none;v-text-anchor:middle" coordsize="48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i6VscA&#10;AADeAAAADwAAAGRycy9kb3ducmV2LnhtbESPQWvCQBSE7wX/w/KEXkQ3bbHG1FWMoHgSTPXg7ZF9&#10;JqHZtyG7Nem/dwuCx2FmvmEWq97U4katqywreJtEIIhzqysuFJy+t+MYhPPIGmvLpOCPHKyWg5cF&#10;Jtp2fKRb5gsRIOwSVFB63yRSurwkg25iG+LgXW1r0AfZFlK32AW4qeV7FH1KgxWHhRIb2pSU/2S/&#10;RsHhcojpvE+7kY3jdJeP+vXumir1OuzXXyA89f4ZfrT3WsF09jGdw/+dcAXk8g4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voulbHAAAA3gAAAA8AAAAAAAAAAAAAAAAAmAIAAGRy&#10;cy9kb3ducmV2LnhtbFBLBQYAAAAABAAEAPUAAACMAwAAAAA=&#10;" path="m,c24,16,48,32,48,48,48,64,8,88,,96e" filled="f" strokecolor="black [3213]" strokeweight="2.25pt">
                  <v:path arrowok="t" o:connecttype="custom" o:connectlocs="0,0;120,121;0,242" o:connectangles="0,0,0"/>
                </v:shape>
                <v:line id="Line 8" o:spid="_x0000_s1071" style="position:absolute;visibility:visible;mso-wrap-style:square" from="817,0" to="817,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qZHMYAAADeAAAADwAAAGRycy9kb3ducmV2LnhtbESPzWrCQBSF9wXfYbgFd82klaqkjiJC&#10;QJA2GF10eclcM8HMnZCZJvHtO4tCl4fzx7fZTbYVA/W+cazgNUlBEFdON1wruF7ylzUIH5A1to5J&#10;wYM87Lazpw1m2o18pqEMtYgj7DNUYELoMil9ZciiT1xHHL2b6y2GKPta6h7HOG5b+ZamS2mx4fhg&#10;sKODoepe/lgF9Tdpe7oei9XwOdzuxSFPv0yu1Px52n+ACDSF//Bf+6gVvK8WywgQcSIKyO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amRzGAAAA3gAAAA8AAAAAAAAA&#10;AAAAAAAAoQIAAGRycy9kb3ducmV2LnhtbFBLBQYAAAAABAAEAPkAAACUAwAAAAA=&#10;" strokecolor="black [3213]" strokeweight="2.25pt"/>
                <v:line id="Line 9" o:spid="_x0000_s1072" style="position:absolute;visibility:visible;mso-wrap-style:square" from="817,590" to="826,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Y8h8YAAADeAAAADwAAAGRycy9kb3ducmV2LnhtbESPW4vCMBSE3xf8D+EIvq2pLl6oRhGh&#10;IIiKlwcfD82xKTYnpcnW7r/fCAv7OMzMN8xy3dlKtNT40rGC0TABQZw7XXKh4HbNPucgfEDWWDkm&#10;BT/kYb3qfSwx1e7FZ2ovoRARwj5FBSaEOpXS54Ys+qGriaP3cI3FEGVTSN3gK8JtJcdJMpUWS44L&#10;BmvaGsqfl2+roLiTtvvb7jRrD+3jedpmydFkSg363WYBIlAX/sN/7Z1WMJl9TUfwvhOvgFz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9WPIfGAAAA3gAAAA8AAAAAAAAA&#10;AAAAAAAAoQIAAGRycy9kb3ducmV2LnhtbFBLBQYAAAAABAAEAPkAAACUAwAAAAA=&#10;" strokecolor="black [3213]" strokeweight="2.25pt"/>
                <v:shape id="Freeform 10" o:spid="_x0000_s1073" style="position:absolute;left:1179;top:358;width:242;height:242;visibility:visible;mso-wrap-style:none;v-text-anchor:middle" coordsize="48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DimsgA&#10;AADeAAAADwAAAGRycy9kb3ducmV2LnhtbESPQWvCQBSE7wX/w/KEXqTZmFIbUlcxBcWT0GgPvT2y&#10;zyQ0+zZk1yT++26h0OMwM98w6+1kWjFQ7xrLCpZRDIK4tLrhSsHlvH9KQTiPrLG1TAru5GC7mT2s&#10;MdN25A8aCl+JAGGXoYLa+y6T0pU1GXSR7YiDd7W9QR9kX0nd4xjgppVJHK+kwYbDQo0dvddUfhc3&#10;o+D0dUrp85iPC5um+aFcTLvDNVfqcT7t3kB4mvx/+K991ApeXp9XCfzeCVdAbn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LIOKayAAAAN4AAAAPAAAAAAAAAAAAAAAAAJgCAABk&#10;cnMvZG93bnJldi54bWxQSwUGAAAAAAQABAD1AAAAjQMAAAAA&#10;" path="m,c24,16,48,32,48,48,48,64,8,88,,96e" filled="f" strokecolor="black [3213]" strokeweight="2.25pt">
                  <v:path arrowok="t" o:connecttype="custom" o:connectlocs="0,0;242,121;0,242" o:connectangles="0,0,0"/>
                </v:shape>
                <v:line id="Line 11" o:spid="_x0000_s1074" style="position:absolute;visibility:visible;mso-wrap-style:square" from="1179,0" to="1179,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gHa8YAAADeAAAADwAAAGRycy9kb3ducmV2LnhtbESPT4vCMBTE74LfITzBm6aurEo1iggF&#10;QVbxz8Hjo3k2xealNNna/fYbYWGPw8z8hlltOluJlhpfOlYwGScgiHOnSy4U3K7ZaAHCB2SNlWNS&#10;8EMeNut+b4Wpdi8+U3sJhYgQ9ikqMCHUqZQ+N2TRj11NHL2HayyGKJtC6gZfEW4r+ZEkM2mx5Lhg&#10;sKadofx5+bYKijtpe7jtT/P2q308T7ssOZpMqeGg2y5BBOrCf/ivvdcKPufT2RTed+IV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IB2vGAAAA3gAAAA8AAAAAAAAA&#10;AAAAAAAAoQIAAGRycy9kb3ducmV2LnhtbFBLBQYAAAAABAAEAPkAAACUAwAAAAA=&#10;" strokecolor="black [3213]" strokeweight="2.25pt"/>
                <v:line id="Line 12" o:spid="_x0000_s1075" style="position:absolute;visibility:visible;mso-wrap-style:square" from="1179,606" to="1179,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GfH8YAAADeAAAADwAAAGRycy9kb3ducmV2LnhtbESPT4vCMBTE7wt+h/AEb2uq66pUo4hQ&#10;EGRX/HPw+GieTbF5KU221m+/WVjwOMzMb5jlurOVaKnxpWMFo2ECgjh3uuRCweWcvc9B+ICssXJM&#10;Cp7kYb3qvS0x1e7BR2pPoRARwj5FBSaEOpXS54Ys+qGriaN3c43FEGVTSN3gI8JtJcdJMpUWS44L&#10;BmvaGsrvpx+roLiStvvL7jBrv9rb/bDNkm+TKTXod5sFiEBdeIX/2zut4HP2MZ3A3514Be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8hnx/GAAAA3gAAAA8AAAAAAAAA&#10;AAAAAAAAoQIAAGRycy9kb3ducmV2LnhtbFBLBQYAAAAABAAEAPkAAACUAwAAAAA=&#10;" strokecolor="black [3213]" strokeweight="2.25pt"/>
                <v:shape id="Freeform 13" o:spid="_x0000_s1076" style="position:absolute;left:1542;top:358;width:121;height:242;visibility:visible;mso-wrap-style:none;v-text-anchor:middle" coordsize="48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l67sYA&#10;AADeAAAADwAAAGRycy9kb3ducmV2LnhtbESPQYvCMBSE78L+h/AWvIimq6ilaxQrKJ4E3fXg7dE8&#10;27LNS2mytv57Iwgeh5n5hlmsOlOJGzWutKzgaxSBIM6sLjlX8PuzHcYgnEfWWFkmBXdysFp+9BaY&#10;aNvykW4nn4sAYZeggsL7OpHSZQUZdCNbEwfvahuDPsgml7rBNsBNJcdRNJMGSw4LBda0KSj7O/0b&#10;BYfLIabzPm0HNo7TXTbo1rtrqlT/s1t/g/DU+Xf41d5rBdP5ZDaF551wBeTy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Ml67sYAAADeAAAADwAAAAAAAAAAAAAAAACYAgAAZHJz&#10;L2Rvd25yZXYueG1sUEsFBgAAAAAEAAQA9QAAAIsDAAAAAA==&#10;" path="m,c24,16,48,32,48,48,48,64,8,88,,96e" filled="f" strokecolor="black [3213]" strokeweight="2.25pt">
                  <v:path arrowok="t" o:connecttype="custom" o:connectlocs="0,0;121,121;0,242" o:connectangles="0,0,0"/>
                </v:shape>
                <v:line id="Line 14" o:spid="_x0000_s1077" style="position:absolute;visibility:visible;mso-wrap-style:square" from="1542,0" to="1542,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+k88YAAADeAAAADwAAAGRycy9kb3ducmV2LnhtbESPQWvCQBSE7wX/w/IEb3WjxSjRVUQI&#10;CKJS68HjI/vMBrNvQ3Yb03/fFQo9DjPzDbPa9LYWHbW+cqxgMk5AEBdOV1wquH7l7wsQPiBrrB2T&#10;gh/ysFkP3laYaffkT+ouoRQRwj5DBSaEJpPSF4Ys+rFriKN3d63FEGVbSt3iM8JtLadJkkqLFccF&#10;gw3tDBWPy7dVUN5I28N1f553x+7+OO/y5GRypUbDfrsEEagP/+G/9l4rmM0/0hRed+IV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C/pPPGAAAA3gAAAA8AAAAAAAAA&#10;AAAAAAAAoQIAAGRycy9kb3ducmV2LnhtbFBLBQYAAAAABAAEAPkAAACUAwAAAAA=&#10;" strokecolor="black [3213]" strokeweight="2.25pt"/>
                <v:line id="Line 15" o:spid="_x0000_s1078" style="position:absolute;visibility:visible;mso-wrap-style:square" from="1542,606" to="1542,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MBaMYAAADeAAAADwAAAGRycy9kb3ducmV2LnhtbESPQWvCQBSE7wX/w/IEb3WjRSPRVUQI&#10;CKJS68HjI/vMBrNvQ3Yb03/fFQo9DjPzDbPa9LYWHbW+cqxgMk5AEBdOV1wquH7l7wsQPiBrrB2T&#10;gh/ysFkP3laYaffkT+ouoRQRwj5DBSaEJpPSF4Ys+rFriKN3d63FEGVbSt3iM8JtLadJMpcWK44L&#10;BhvaGSoel2+roLyRtofr/px2x+7+OO/y5GRypUbDfrsEEagP/+G/9l4rmKUf8xRed+IV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/zAWjGAAAA3gAAAA8AAAAAAAAA&#10;AAAAAAAAoQIAAGRycy9kb3ducmV2LnhtbFBLBQYAAAAABAAEAPkAAACUAwAAAAA=&#10;" strokecolor="black [3213]" strokeweight="2.25pt"/>
                <v:line id="Line 16" o:spid="_x0000_s1079" style="position:absolute;visibility:visible;mso-wrap-style:square" from="454,0" to="454,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yVGsQAAADeAAAADwAAAGRycy9kb3ducmV2LnhtbERPz2vCMBS+D/wfwht4W9NNptIZRYSC&#10;IFuxetjx0TybYvNSmqyt//1yGOz48f3e7CbbioF63zhW8JqkIIgrpxuuFVwv+csahA/IGlvHpOBB&#10;Hnbb2dMGM+1GPtNQhlrEEPYZKjAhdJmUvjJk0SeuI47czfUWQ4R9LXWPYwy3rXxL06W02HBsMNjR&#10;wVB1L3+sgvqbtD1dj8Vq+Bxu9+KQp18mV2r+PO0/QASawr/4z33UCt5Xi2XcG+/EKyC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bJUaxAAAAN4AAAAPAAAAAAAAAAAA&#10;AAAAAKECAABkcnMvZG93bnJldi54bWxQSwUGAAAAAAQABAD5AAAAkgMAAAAA&#10;" strokecolor="black [3213]" strokeweight="2.25pt"/>
                <v:line id="Line 17" o:spid="_x0000_s1080" style="position:absolute;visibility:visible;mso-wrap-style:square" from="1905,12" to="1905,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AwgccAAADeAAAADwAAAGRycy9kb3ducmV2LnhtbESPW4vCMBSE3xf8D+EIvq2pK+ulGkWE&#10;giC74uXBx0NzbIrNSWmytf77zcKCj8PMfMMs152tREuNLx0rGA0TEMS50yUXCi7n7H0GwgdkjZVj&#10;UvAkD+tV722JqXYPPlJ7CoWIEPYpKjAh1KmUPjdk0Q9dTRy9m2sshiibQuoGHxFuK/mRJBNpseS4&#10;YLCmraH8fvqxCoorabu/7A7T9qu93Q/bLPk2mVKDfrdZgAjUhVf4v73TCj6n48kc/u7EKy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IDCBxwAAAN4AAAAPAAAAAAAA&#10;AAAAAAAAAKECAABkcnMvZG93bnJldi54bWxQSwUGAAAAAAQABAD5AAAAlQMAAAAA&#10;" strokecolor="black [3213]" strokeweight="2.25pt"/>
                <v:line id="Line 18" o:spid="_x0000_s1081" style="position:absolute;flip:y;visibility:visible;mso-wrap-style:square" from="0,1361" to="2313,1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84XccAAADeAAAADwAAAGRycy9kb3ducmV2LnhtbESPy2rCQBSG94W+w3AK3TUTLV5IHUUt&#10;RUEpeFu4O2ROk2DmTMyMJvr0zkLo8ue/8Y0mrSnFlWpXWFbQiWIQxKnVBWcK9rufjyEI55E1lpZJ&#10;wY0cTMavLyNMtG14Q9etz0QYYZeggtz7KpHSpTkZdJGtiIP3Z2uDPsg6k7rGJoybUnbjuC8NFhwe&#10;cqxonlN62l6MAqzW97R/XkyXN3NqZsdFZ/X7fVDq/a2dfoHw1Pr/8LO91Ap6g89BAAg4AQXk+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PzhdxwAAAN4AAAAPAAAAAAAA&#10;AAAAAAAAAKECAABkcnMvZG93bnJldi54bWxQSwUGAAAAAAQABAD5AAAAlQMAAAAA&#10;" strokecolor="black [3213]" strokeweight="2.25pt"/>
                <v:line id="Line 19" o:spid="_x0000_s1082" style="position:absolute;visibility:visible;mso-wrap-style:square" from="0,1814" to="2313,1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+qWsYAAADeAAAADwAAAGRycy9kb3ducmV2LnhtbESPQWvCQBSE7wX/w/IEb3VjxUaiq4gQ&#10;EKRKrQePj+wzG8y+DdltjP++Kwg9DjPzDbNc97YWHbW+cqxgMk5AEBdOV1wqOP/k73MQPiBrrB2T&#10;ggd5WK8Gb0vMtLvzN3WnUIoIYZ+hAhNCk0npC0MW/dg1xNG7utZiiLItpW7xHuG2lh9J8iktVhwX&#10;DDa0NVTcTr9WQXkhbffn3THtvrrr7bjNk4PJlRoN+80CRKA+/Idf7Z1WMEun6QSed+IV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qPqlrGAAAA3gAAAA8AAAAAAAAA&#10;AAAAAAAAoQIAAGRycy9kb3ducmV2LnhtbFBLBQYAAAAABAAEAPkAAACUAwAAAAA=&#10;" strokecolor="black [3213]" strokeweight="2.25pt"/>
                <v:line id="Line 20" o:spid="_x0000_s1083" style="position:absolute;visibility:visible;mso-wrap-style:square" from="2313,1361" to="2313,1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ZC/8gAAADeAAAADwAAAGRycy9kb3ducmV2LnhtbESPQWvCQBSE70L/w/KE3nSj1SqpqxRp&#10;0F4Eox56e82+JsHs27C71bS/3hUKPQ4z8w2zWHWmERdyvrasYDRMQBAXVtdcKjgessEchA/IGhvL&#10;pOCHPKyWD70FptpeeU+XPJQiQtinqKAKoU2l9EVFBv3QtsTR+7LOYIjSlVI7vEa4aeQ4SZ6lwZrj&#10;QoUtrSsqzvm3UbDZ+dO2yd8QP9cuO09+3/fZ9EOpx373+gIiUBf+w3/trVYwnT3NxnC/E6+AXN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DZC/8gAAADeAAAADwAAAAAA&#10;AAAAAAAAAAChAgAAZHJzL2Rvd25yZXYueG1sUEsFBgAAAAAEAAQA+QAAAJYDAAAAAA==&#10;" strokecolor="#006" strokeweight="2.25pt"/>
                <v:line id="Line 21" o:spid="_x0000_s1084" style="position:absolute;visibility:visible;mso-wrap-style:square" from="1422,483" to="1422,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jZ9ccAAADeAAAADwAAAGRycy9kb3ducmV2LnhtbESPQWvCQBSE7wX/w/IEL6VuNNSE1FVE&#10;jC30VBW8PrKv2dDs25hdNf333UKhx2FmvmGW68G24ka9bxwrmE0TEMSV0w3XCk7H8ikH4QOyxtYx&#10;KfgmD+vV6GGJhXZ3/qDbIdQiQtgXqMCE0BVS+sqQRT91HXH0Pl1vMUTZ11L3eI9w28p5kiykxYbj&#10;gsGOtoaqr8PVKvBtdc7l4+6U7c+X9zx5Lc0uLZWajIfNC4hAQ/gP/7XftILnLM1S+L0Tr4Bc/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GNn1xwAAAN4AAAAPAAAAAAAA&#10;AAAAAAAAAKECAABkcnMvZG93bnJldi54bWxQSwUGAAAAAAQABAD5AAAAlQMAAAAA&#10;" strokecolor="#036">
                  <v:stroke dashstyle="dash"/>
                </v:line>
                <v:line id="Line 22" o:spid="_x0000_s1085" style="position:absolute;visibility:visible;mso-wrap-style:square" from="1195,726" to="1422,7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6LBeMYAAADeAAAADwAAAGRycy9kb3ducmV2LnhtbESPQUsDMRSE74L/ITzBm826bW3ZNi1F&#10;qAqCYO3eXzevydLNy5LEdvvvjSB4HGbmG2a5HlwnzhRi61nB46gAQdx43bJRsP/aPsxBxISssfNM&#10;Cq4UYb26vVlipf2FP+m8S0ZkCMcKFdiU+krK2FhyGEe+J87e0QeHKctgpA54yXDXybIonqTDlvOC&#10;xZ6eLTWn3bdTUNabD1Na/VqTObTTlzrsaf6u1P3dsFmASDSk//Bf+00rmM7Gswn83slXQK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+iwXjGAAAA3gAAAA8AAAAAAAAA&#10;AAAAAAAAoQIAAGRycy9kb3ducmV2LnhtbFBLBQYAAAAABAAEAPkAAACUAwAAAAA=&#10;" strokecolor="#036">
                  <v:stroke startarrow="block" startarrowwidth="narrow" endarrow="block" endarrowwidth="narrow"/>
                </v:line>
                <v:line id="Line 23" o:spid="_x0000_s1086" style="position:absolute;visibility:visible;mso-wrap-style:square" from="832,726" to="1150,7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5k48YAAADeAAAADwAAAGRycy9kb3ducmV2LnhtbESPzWrDMBCE74W8g9hCb41cFzfBjRJC&#10;oD8QKDSN71trI5lYKyOpifv2UaGQ4zAz3zCL1eh6caIQO88KHqYFCOLW646Ngv3Xy/0cREzIGnvP&#10;pOCXIqyWk5sF1tqf+ZNOu2REhnCsUYFNaailjK0lh3HqB+LsHXxwmLIMRuqA5wx3vSyL4kk67Dgv&#10;WBxoY6k97n6cgrJZf5jS6reGzHdXvTZhT/OtUne34/oZRKIxXcP/7XetoJo9zir4u5OvgFx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DuZOPGAAAA3gAAAA8AAAAAAAAA&#10;AAAAAAAAoQIAAGRycy9kb3ducmV2LnhtbFBLBQYAAAAABAAEAPkAAACUAwAAAAA=&#10;" strokecolor="#036">
                  <v:stroke startarrow="block" startarrowwidth="narrow" endarrow="block" endarrowwidth="narrow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4" o:spid="_x0000_s1087" type="#_x0000_t202" style="position:absolute;left:832;top:511;width:332;height:6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lu6MYA&#10;AADeAAAADwAAAGRycy9kb3ducmV2LnhtbESPT2sCMRTE7wW/Q3iCt5pU67+tUUQp9FSpVcHbY/Pc&#10;Xdy8LJvobr+9EQoeh5n5DTNftrYUN6p94VjDW1+BIE6dKTjTsP/9fJ2C8AHZYOmYNPyRh+Wi8zLH&#10;xLiGf+i2C5mIEPYJashDqBIpfZqTRd93FXH0zq62GKKsM2lqbCLclnKg1FhaLDgu5FjROqf0srta&#10;DYfv8+n4rrbZxo6qxrVKsp1JrXvddvUBIlAbnuH/9pfRMJoMJ2N43IlXQC7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Ilu6MYAAADeAAAADwAAAAAAAAAAAAAAAACYAgAAZHJz&#10;L2Rvd25yZXYueG1sUEsFBgAAAAAEAAQA9QAAAIsDAAAAAA==&#10;" filled="f" stroked="f">
                  <v:textbox>
                    <w:txbxContent>
                      <w:p w:rsidR="00612F77" w:rsidRDefault="00612F77" w:rsidP="00612F77">
                        <w:pPr>
                          <w:pStyle w:val="a6"/>
                          <w:spacing w:before="288" w:beforeAutospacing="0" w:after="0" w:afterAutospacing="0"/>
                          <w:textAlignment w:val="baseline"/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</w:pPr>
                        <w:proofErr w:type="gramStart"/>
                        <w:r>
                          <w:rPr>
                            <w:rFonts w:ascii="Times New Roman" w:eastAsia="楷体_GB2312" w:hAnsi="Times New Roman" w:cs="Times New Roman"/>
                            <w:i/>
                            <w:iCs/>
                            <w:color w:val="000066"/>
                            <w:kern w:val="24"/>
                            <w:sz w:val="21"/>
                            <w:szCs w:val="21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25" o:spid="_x0000_s1088" type="#_x0000_t202" style="position:absolute;left:1150;top:511;width:312;height:7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XLc8YA&#10;AADeAAAADwAAAGRycy9kb3ducmV2LnhtbESPT2vCQBTE7wW/w/KE3nTXthqNrlJaCj0p/gVvj+wz&#10;CWbfhuzWpN++Kwg9DjPzG2ax6mwlbtT40rGG0VCBIM6cKTnXcNh/DaYgfEA2WDkmDb/kYbXsPS0w&#10;Na7lLd12IRcRwj5FDUUIdSqlzwqy6IeuJo7exTUWQ5RNLk2DbYTbSr4oNZEWS44LBdb0UVB23f1Y&#10;Dcf15Xx6U5v8047r1nVKsp1JrZ/73fscRKAu/Icf7W+jYZy8Jgnc78Qr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8XLc8YAAADeAAAADwAAAAAAAAAAAAAAAACYAgAAZHJz&#10;L2Rvd25yZXYueG1sUEsFBgAAAAAEAAQA9QAAAIsDAAAAAA==&#10;" filled="f" stroked="f">
                  <v:textbox>
                    <w:txbxContent>
                      <w:p w:rsidR="00612F77" w:rsidRDefault="00612F77" w:rsidP="00612F77">
                        <w:pPr>
                          <w:pStyle w:val="a6"/>
                          <w:spacing w:before="288" w:beforeAutospacing="0" w:after="0" w:afterAutospacing="0"/>
                          <w:textAlignment w:val="baseline"/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</w:pPr>
                        <w:proofErr w:type="gramStart"/>
                        <w:r>
                          <w:rPr>
                            <w:rFonts w:ascii="Times New Roman" w:eastAsia="楷体_GB2312" w:hAnsi="Times New Roman" w:cs="Times New Roman"/>
                            <w:i/>
                            <w:iCs/>
                            <w:color w:val="000066"/>
                            <w:kern w:val="24"/>
                            <w:sz w:val="21"/>
                            <w:szCs w:val="21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D928F5" w:rsidRPr="007F575D">
        <w:rPr>
          <w:sz w:val="24"/>
        </w:rPr>
        <w:t>波长为</w:t>
      </w:r>
      <w:r w:rsidR="00D928F5" w:rsidRPr="007F575D">
        <w:rPr>
          <w:sz w:val="24"/>
        </w:rPr>
        <w:sym w:font="Symbol" w:char="F06C"/>
      </w:r>
      <w:r w:rsidR="00D928F5" w:rsidRPr="007F575D">
        <w:rPr>
          <w:sz w:val="24"/>
        </w:rPr>
        <w:t>的单色光垂直入射到</w:t>
      </w:r>
      <w:proofErr w:type="gramStart"/>
      <w:r w:rsidR="00D928F5" w:rsidRPr="007F575D">
        <w:rPr>
          <w:sz w:val="24"/>
        </w:rPr>
        <w:t>一</w:t>
      </w:r>
      <w:proofErr w:type="gramEnd"/>
      <w:r w:rsidR="00D928F5" w:rsidRPr="007F575D">
        <w:rPr>
          <w:sz w:val="24"/>
        </w:rPr>
        <w:t>折射率为</w:t>
      </w:r>
      <w:r w:rsidR="00D928F5" w:rsidRPr="007F575D">
        <w:rPr>
          <w:sz w:val="24"/>
        </w:rPr>
        <w:t>n</w:t>
      </w:r>
      <w:r w:rsidR="00D928F5" w:rsidRPr="007F575D">
        <w:rPr>
          <w:sz w:val="24"/>
        </w:rPr>
        <w:t>的</w:t>
      </w:r>
      <w:proofErr w:type="gramStart"/>
      <w:r w:rsidR="00D928F5" w:rsidRPr="007F575D">
        <w:rPr>
          <w:sz w:val="24"/>
        </w:rPr>
        <w:t>玻璃劈尖的</w:t>
      </w:r>
      <w:proofErr w:type="gramEnd"/>
      <w:r w:rsidR="00D928F5" w:rsidRPr="007F575D">
        <w:rPr>
          <w:sz w:val="24"/>
        </w:rPr>
        <w:t>表面，由于</w:t>
      </w:r>
      <w:proofErr w:type="gramStart"/>
      <w:r w:rsidR="00D928F5" w:rsidRPr="007F575D">
        <w:rPr>
          <w:sz w:val="24"/>
        </w:rPr>
        <w:t>劈</w:t>
      </w:r>
      <w:proofErr w:type="gramEnd"/>
      <w:r w:rsidR="00D928F5" w:rsidRPr="007F575D">
        <w:rPr>
          <w:sz w:val="24"/>
        </w:rPr>
        <w:t>尖上表面某处不平，结果观察到</w:t>
      </w:r>
      <w:proofErr w:type="gramStart"/>
      <w:r w:rsidR="00D928F5" w:rsidRPr="007F575D">
        <w:rPr>
          <w:sz w:val="24"/>
        </w:rPr>
        <w:t>该劈尖</w:t>
      </w:r>
      <w:proofErr w:type="gramEnd"/>
      <w:r w:rsidR="00D928F5" w:rsidRPr="007F575D">
        <w:rPr>
          <w:sz w:val="24"/>
        </w:rPr>
        <w:t>的干涉条纹如图所示。求：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（</w:t>
      </w:r>
      <w:r w:rsidRPr="007F575D">
        <w:rPr>
          <w:sz w:val="24"/>
        </w:rPr>
        <w:t>1</w:t>
      </w:r>
      <w:r w:rsidRPr="007F575D">
        <w:rPr>
          <w:sz w:val="24"/>
        </w:rPr>
        <w:t>）</w:t>
      </w:r>
      <w:proofErr w:type="gramStart"/>
      <w:r w:rsidRPr="007F575D">
        <w:rPr>
          <w:sz w:val="24"/>
        </w:rPr>
        <w:t>劈尖的</w:t>
      </w:r>
      <w:proofErr w:type="gramEnd"/>
      <w:r w:rsidRPr="007F575D">
        <w:rPr>
          <w:sz w:val="24"/>
        </w:rPr>
        <w:t>夹角为多少？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（</w:t>
      </w:r>
      <w:r w:rsidRPr="007F575D">
        <w:rPr>
          <w:sz w:val="24"/>
        </w:rPr>
        <w:t>2</w:t>
      </w:r>
      <w:r w:rsidRPr="007F575D">
        <w:rPr>
          <w:sz w:val="24"/>
        </w:rPr>
        <w:t>）劈尖上表面不平处凸起或凹下？</w:t>
      </w:r>
      <w:r w:rsidRPr="007F575D">
        <w:rPr>
          <w:sz w:val="24"/>
        </w:rPr>
        <w:t xml:space="preserve"> 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（</w:t>
      </w:r>
      <w:r w:rsidRPr="007F575D">
        <w:rPr>
          <w:sz w:val="24"/>
        </w:rPr>
        <w:t>3</w:t>
      </w:r>
      <w:r w:rsidRPr="007F575D">
        <w:rPr>
          <w:sz w:val="24"/>
        </w:rPr>
        <w:t>）凸起的最大高度（或凹下的最大深度）为多少？</w:t>
      </w:r>
    </w:p>
    <w:p w:rsidR="00C774CB" w:rsidRPr="007F575D" w:rsidRDefault="00C774CB" w:rsidP="007F575D">
      <w:pPr>
        <w:pStyle w:val="2"/>
        <w:tabs>
          <w:tab w:val="left" w:pos="1890"/>
        </w:tabs>
        <w:spacing w:line="360" w:lineRule="auto"/>
        <w:ind w:leftChars="0" w:left="0" w:firstLineChars="50" w:firstLine="120"/>
        <w:rPr>
          <w:sz w:val="24"/>
          <w:szCs w:val="24"/>
          <w:highlight w:val="yellow"/>
        </w:rPr>
      </w:pPr>
    </w:p>
    <w:p w:rsidR="009C6A88" w:rsidRPr="007F575D" w:rsidRDefault="00D928F5" w:rsidP="007F575D">
      <w:pPr>
        <w:pStyle w:val="2"/>
        <w:tabs>
          <w:tab w:val="left" w:pos="1890"/>
        </w:tabs>
        <w:spacing w:line="360" w:lineRule="auto"/>
        <w:ind w:leftChars="0" w:left="0" w:firstLineChars="200" w:firstLine="480"/>
        <w:rPr>
          <w:sz w:val="24"/>
          <w:szCs w:val="24"/>
        </w:rPr>
      </w:pPr>
      <w:r w:rsidRPr="007F575D">
        <w:rPr>
          <w:sz w:val="24"/>
          <w:szCs w:val="24"/>
        </w:rPr>
        <w:t>解：</w:t>
      </w:r>
      <w:r w:rsidRPr="007F575D">
        <w:rPr>
          <w:sz w:val="24"/>
          <w:szCs w:val="24"/>
        </w:rPr>
        <w:t>1</w:t>
      </w:r>
      <w:r w:rsidRPr="007F575D">
        <w:rPr>
          <w:sz w:val="24"/>
          <w:szCs w:val="24"/>
        </w:rPr>
        <w:t>）</w:t>
      </w:r>
      <w:r w:rsidR="00A73E65" w:rsidRPr="007F575D">
        <w:rPr>
          <w:sz w:val="24"/>
          <w:szCs w:val="24"/>
        </w:rPr>
        <w:t>（</w:t>
      </w:r>
      <w:r w:rsidR="00A73E65" w:rsidRPr="007F575D">
        <w:rPr>
          <w:sz w:val="24"/>
          <w:szCs w:val="24"/>
        </w:rPr>
        <w:t>4</w:t>
      </w:r>
      <w:r w:rsidR="00A73E65" w:rsidRPr="007F575D">
        <w:rPr>
          <w:sz w:val="24"/>
          <w:szCs w:val="24"/>
        </w:rPr>
        <w:t>分）</w:t>
      </w:r>
      <w:r w:rsidR="009C6A88" w:rsidRPr="007F575D">
        <w:rPr>
          <w:sz w:val="24"/>
          <w:szCs w:val="24"/>
        </w:rPr>
        <w:t>由题可知，条纹间距为</w:t>
      </w:r>
      <w:r w:rsidR="009C6A88" w:rsidRPr="007F575D">
        <w:rPr>
          <w:i/>
          <w:sz w:val="24"/>
          <w:szCs w:val="24"/>
        </w:rPr>
        <w:t>a</w:t>
      </w:r>
      <w:r w:rsidR="009C6A88" w:rsidRPr="007F575D">
        <w:rPr>
          <w:sz w:val="24"/>
          <w:szCs w:val="24"/>
        </w:rPr>
        <w:t>，则有：</w:t>
      </w:r>
    </w:p>
    <w:p w:rsidR="009C6A88" w:rsidRPr="007F575D" w:rsidRDefault="009C6A88" w:rsidP="007F575D">
      <w:pPr>
        <w:pStyle w:val="2"/>
        <w:tabs>
          <w:tab w:val="left" w:pos="1890"/>
        </w:tabs>
        <w:spacing w:line="360" w:lineRule="auto"/>
        <w:ind w:leftChars="0" w:left="0" w:firstLineChars="200" w:firstLine="480"/>
        <w:rPr>
          <w:sz w:val="24"/>
          <w:szCs w:val="24"/>
        </w:rPr>
      </w:pPr>
      <w:r w:rsidRPr="007F575D">
        <w:rPr>
          <w:position w:val="-24"/>
          <w:sz w:val="24"/>
          <w:szCs w:val="24"/>
        </w:rPr>
        <w:object w:dxaOrig="1980" w:dyaOrig="620">
          <v:shape id="_x0000_i1039" type="#_x0000_t75" style="width:98.85pt;height:30.65pt" o:ole="">
            <v:imagedata r:id="rId42" o:title=""/>
          </v:shape>
          <o:OLEObject Type="Embed" ProgID="Equation.DSMT4" ShapeID="_x0000_i1039" DrawAspect="Content" ObjectID="_1608820794" r:id="rId43"/>
        </w:object>
      </w:r>
      <w:r w:rsidRPr="007F575D">
        <w:rPr>
          <w:sz w:val="24"/>
          <w:szCs w:val="24"/>
        </w:rPr>
        <w:t xml:space="preserve"> </w:t>
      </w:r>
    </w:p>
    <w:p w:rsidR="00C774CB" w:rsidRPr="007F575D" w:rsidRDefault="00D928F5" w:rsidP="007F575D">
      <w:pPr>
        <w:pStyle w:val="2"/>
        <w:tabs>
          <w:tab w:val="left" w:pos="1890"/>
        </w:tabs>
        <w:spacing w:line="360" w:lineRule="auto"/>
        <w:rPr>
          <w:sz w:val="24"/>
          <w:szCs w:val="24"/>
        </w:rPr>
      </w:pPr>
      <w:r w:rsidRPr="007F575D">
        <w:rPr>
          <w:sz w:val="24"/>
          <w:szCs w:val="24"/>
        </w:rPr>
        <w:t>（</w:t>
      </w:r>
      <w:r w:rsidRPr="007F575D">
        <w:rPr>
          <w:sz w:val="24"/>
          <w:szCs w:val="24"/>
        </w:rPr>
        <w:t>2</w:t>
      </w:r>
      <w:r w:rsidRPr="007F575D">
        <w:rPr>
          <w:sz w:val="24"/>
          <w:szCs w:val="24"/>
        </w:rPr>
        <w:t>）</w:t>
      </w:r>
      <w:r w:rsidR="00A73E65" w:rsidRPr="007F575D">
        <w:rPr>
          <w:sz w:val="24"/>
          <w:szCs w:val="24"/>
        </w:rPr>
        <w:t>（</w:t>
      </w:r>
      <w:r w:rsidR="00A73E65" w:rsidRPr="007F575D">
        <w:rPr>
          <w:sz w:val="24"/>
          <w:szCs w:val="24"/>
        </w:rPr>
        <w:t>4</w:t>
      </w:r>
      <w:r w:rsidR="00A73E65" w:rsidRPr="007F575D">
        <w:rPr>
          <w:sz w:val="24"/>
          <w:szCs w:val="24"/>
        </w:rPr>
        <w:t>分）</w:t>
      </w:r>
      <w:r w:rsidRPr="007F575D">
        <w:rPr>
          <w:sz w:val="24"/>
          <w:szCs w:val="24"/>
        </w:rPr>
        <w:t>由干涉条纹分析，劈尖上表面凹下</w:t>
      </w:r>
      <w:r w:rsidRPr="007F575D">
        <w:rPr>
          <w:sz w:val="24"/>
          <w:szCs w:val="24"/>
        </w:rPr>
        <w:t xml:space="preserve">                  </w:t>
      </w:r>
    </w:p>
    <w:p w:rsidR="009C6A88" w:rsidRPr="007F575D" w:rsidRDefault="00D928F5" w:rsidP="007F575D">
      <w:pPr>
        <w:pStyle w:val="2"/>
        <w:tabs>
          <w:tab w:val="left" w:pos="1890"/>
        </w:tabs>
        <w:spacing w:line="360" w:lineRule="auto"/>
        <w:ind w:leftChars="0" w:left="0" w:firstLineChars="200" w:firstLine="480"/>
        <w:rPr>
          <w:sz w:val="24"/>
          <w:szCs w:val="24"/>
        </w:rPr>
      </w:pPr>
      <w:r w:rsidRPr="007F575D">
        <w:rPr>
          <w:sz w:val="24"/>
          <w:szCs w:val="24"/>
        </w:rPr>
        <w:t>3</w:t>
      </w:r>
      <w:r w:rsidRPr="007F575D">
        <w:rPr>
          <w:sz w:val="24"/>
          <w:szCs w:val="24"/>
        </w:rPr>
        <w:t>）</w:t>
      </w:r>
      <w:r w:rsidR="00A73E65" w:rsidRPr="007F575D">
        <w:rPr>
          <w:sz w:val="24"/>
          <w:szCs w:val="24"/>
        </w:rPr>
        <w:t>（</w:t>
      </w:r>
      <w:r w:rsidR="00A73E65" w:rsidRPr="007F575D">
        <w:rPr>
          <w:sz w:val="24"/>
          <w:szCs w:val="24"/>
        </w:rPr>
        <w:t>4</w:t>
      </w:r>
      <w:r w:rsidR="00A73E65" w:rsidRPr="007F575D">
        <w:rPr>
          <w:sz w:val="24"/>
          <w:szCs w:val="24"/>
        </w:rPr>
        <w:t>分）</w:t>
      </w:r>
      <w:r w:rsidR="009C6A88" w:rsidRPr="007F575D">
        <w:rPr>
          <w:sz w:val="24"/>
          <w:szCs w:val="24"/>
        </w:rPr>
        <w:t>设下凹最大深度为</w:t>
      </w:r>
      <w:r w:rsidR="009C6A88" w:rsidRPr="007F575D">
        <w:rPr>
          <w:i/>
          <w:sz w:val="24"/>
          <w:szCs w:val="24"/>
        </w:rPr>
        <w:t>H</w:t>
      </w:r>
      <w:r w:rsidR="009C6A88" w:rsidRPr="007F575D">
        <w:rPr>
          <w:sz w:val="24"/>
          <w:szCs w:val="24"/>
        </w:rPr>
        <w:t>，则有：</w:t>
      </w:r>
    </w:p>
    <w:p w:rsidR="00570966" w:rsidRPr="007F575D" w:rsidRDefault="00570966" w:rsidP="007F575D">
      <w:pPr>
        <w:spacing w:line="360" w:lineRule="auto"/>
        <w:ind w:firstLine="570"/>
        <w:rPr>
          <w:sz w:val="24"/>
        </w:rPr>
      </w:pPr>
      <w:r w:rsidRPr="007F575D">
        <w:rPr>
          <w:position w:val="-24"/>
          <w:sz w:val="24"/>
        </w:rPr>
        <w:object w:dxaOrig="3040" w:dyaOrig="620">
          <v:shape id="_x0000_i1040" type="#_x0000_t75" style="width:152.05pt;height:30.65pt" o:ole="">
            <v:imagedata r:id="rId44" o:title=""/>
          </v:shape>
          <o:OLEObject Type="Embed" ProgID="Equation.DSMT4" ShapeID="_x0000_i1040" DrawAspect="Content" ObjectID="_1608820795" r:id="rId45"/>
        </w:object>
      </w:r>
    </w:p>
    <w:p w:rsidR="00C774CB" w:rsidRPr="007F575D" w:rsidRDefault="009C6A88" w:rsidP="007F575D">
      <w:pPr>
        <w:spacing w:line="360" w:lineRule="auto"/>
        <w:ind w:firstLine="570"/>
        <w:rPr>
          <w:sz w:val="24"/>
        </w:rPr>
      </w:pPr>
      <w:r w:rsidRPr="007F575D">
        <w:rPr>
          <w:sz w:val="24"/>
        </w:rPr>
        <w:t xml:space="preserve"> 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 w:rsidRPr="007F575D">
        <w:rPr>
          <w:b/>
          <w:sz w:val="24"/>
        </w:rPr>
        <w:t>五、计算题：本题</w:t>
      </w:r>
      <w:r w:rsidRPr="007F575D">
        <w:rPr>
          <w:b/>
          <w:sz w:val="24"/>
        </w:rPr>
        <w:t>12</w:t>
      </w:r>
      <w:r w:rsidRPr="007F575D">
        <w:rPr>
          <w:b/>
          <w:sz w:val="24"/>
        </w:rPr>
        <w:t>分。请在答题纸上按题序作答，并标明题号。</w:t>
      </w:r>
    </w:p>
    <w:p w:rsidR="00C774CB" w:rsidRPr="007F575D" w:rsidRDefault="00D928F5" w:rsidP="007F575D">
      <w:pPr>
        <w:spacing w:line="360" w:lineRule="auto"/>
        <w:ind w:left="360" w:hangingChars="150" w:hanging="360"/>
        <w:rPr>
          <w:sz w:val="24"/>
        </w:rPr>
      </w:pPr>
      <w:r w:rsidRPr="007F575D">
        <w:rPr>
          <w:sz w:val="24"/>
        </w:rPr>
        <w:t>波长为</w:t>
      </w:r>
      <w:r w:rsidRPr="007F575D">
        <w:rPr>
          <w:position w:val="-6"/>
          <w:sz w:val="24"/>
        </w:rPr>
        <w:object w:dxaOrig="735" w:dyaOrig="285">
          <v:shape id="_x0000_i1041" type="#_x0000_t75" style="width:36.55pt;height:14.5pt" o:ole="">
            <v:imagedata r:id="rId46" o:title=""/>
          </v:shape>
          <o:OLEObject Type="Embed" ProgID="Equation.DSMT4" ShapeID="_x0000_i1041" DrawAspect="Content" ObjectID="_1608820796" r:id="rId47"/>
        </w:object>
      </w:r>
      <w:r w:rsidRPr="007F575D">
        <w:rPr>
          <w:sz w:val="24"/>
        </w:rPr>
        <w:t>的单色光垂直入射</w:t>
      </w:r>
      <w:proofErr w:type="gramStart"/>
      <w:r w:rsidRPr="007F575D">
        <w:rPr>
          <w:sz w:val="24"/>
        </w:rPr>
        <w:t>一</w:t>
      </w:r>
      <w:proofErr w:type="gramEnd"/>
      <w:r w:rsidRPr="007F575D">
        <w:rPr>
          <w:sz w:val="24"/>
        </w:rPr>
        <w:t>光栅，第二级明纹出现在</w:t>
      </w:r>
      <w:r w:rsidRPr="007F575D">
        <w:rPr>
          <w:position w:val="-10"/>
          <w:sz w:val="24"/>
        </w:rPr>
        <w:object w:dxaOrig="1080" w:dyaOrig="315">
          <v:shape id="_x0000_i1042" type="#_x0000_t75" style="width:54.25pt;height:15.6pt" o:ole="">
            <v:imagedata r:id="rId48" o:title=""/>
          </v:shape>
          <o:OLEObject Type="Embed" ProgID="Equation.DSMT4" ShapeID="_x0000_i1042" DrawAspect="Content" ObjectID="_1608820797" r:id="rId49"/>
        </w:object>
      </w:r>
      <w:r w:rsidRPr="007F575D">
        <w:rPr>
          <w:sz w:val="24"/>
        </w:rPr>
        <w:t>处，第四级缺级，问：</w:t>
      </w:r>
      <w:r w:rsidRPr="007F575D">
        <w:rPr>
          <w:sz w:val="24"/>
        </w:rPr>
        <w:t xml:space="preserve"> 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（</w:t>
      </w:r>
      <w:r w:rsidRPr="007F575D">
        <w:rPr>
          <w:sz w:val="24"/>
        </w:rPr>
        <w:t>1</w:t>
      </w:r>
      <w:r w:rsidRPr="007F575D">
        <w:rPr>
          <w:sz w:val="24"/>
        </w:rPr>
        <w:t>）光栅常数</w:t>
      </w:r>
      <w:r w:rsidRPr="007F575D">
        <w:rPr>
          <w:i/>
          <w:iCs/>
          <w:sz w:val="24"/>
        </w:rPr>
        <w:t>d</w:t>
      </w:r>
      <w:r w:rsidRPr="007F575D">
        <w:rPr>
          <w:sz w:val="24"/>
        </w:rPr>
        <w:t>多大？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（</w:t>
      </w:r>
      <w:r w:rsidRPr="007F575D">
        <w:rPr>
          <w:sz w:val="24"/>
        </w:rPr>
        <w:t>2</w:t>
      </w:r>
      <w:r w:rsidRPr="007F575D">
        <w:rPr>
          <w:sz w:val="24"/>
        </w:rPr>
        <w:t>）光栅上狭缝的最小宽度</w:t>
      </w:r>
      <w:r w:rsidRPr="007F575D">
        <w:rPr>
          <w:i/>
          <w:iCs/>
          <w:sz w:val="24"/>
        </w:rPr>
        <w:t>b</w:t>
      </w:r>
      <w:r w:rsidRPr="007F575D">
        <w:rPr>
          <w:sz w:val="24"/>
        </w:rPr>
        <w:t>是多大？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（</w:t>
      </w:r>
      <w:r w:rsidRPr="007F575D">
        <w:rPr>
          <w:sz w:val="24"/>
        </w:rPr>
        <w:t>3</w:t>
      </w:r>
      <w:r w:rsidRPr="007F575D">
        <w:rPr>
          <w:sz w:val="24"/>
        </w:rPr>
        <w:t>）按照上述选定的</w:t>
      </w:r>
      <w:r w:rsidRPr="007F575D">
        <w:rPr>
          <w:position w:val="-10"/>
          <w:sz w:val="24"/>
        </w:rPr>
        <w:object w:dxaOrig="420" w:dyaOrig="315">
          <v:shape id="_x0000_i1043" type="#_x0000_t75" style="width:20.95pt;height:15.6pt" o:ole="">
            <v:imagedata r:id="rId50" o:title=""/>
          </v:shape>
          <o:OLEObject Type="Embed" ProgID="Equation.DSMT4" ShapeID="_x0000_i1043" DrawAspect="Content" ObjectID="_1608820798" r:id="rId51"/>
        </w:object>
      </w:r>
      <w:r w:rsidRPr="007F575D">
        <w:rPr>
          <w:sz w:val="24"/>
        </w:rPr>
        <w:t>值，在观测屏上最多能看到几条明纹？</w:t>
      </w:r>
    </w:p>
    <w:p w:rsidR="00C774CB" w:rsidRPr="007F575D" w:rsidRDefault="00D928F5" w:rsidP="007F575D">
      <w:pPr>
        <w:spacing w:line="360" w:lineRule="auto"/>
        <w:rPr>
          <w:sz w:val="24"/>
        </w:rPr>
      </w:pPr>
      <w:r w:rsidRPr="007F575D">
        <w:rPr>
          <w:sz w:val="24"/>
        </w:rPr>
        <w:t>解：（</w:t>
      </w:r>
      <w:r w:rsidRPr="007F575D">
        <w:rPr>
          <w:sz w:val="24"/>
        </w:rPr>
        <w:t>1</w:t>
      </w:r>
      <w:r w:rsidRPr="007F575D">
        <w:rPr>
          <w:sz w:val="24"/>
        </w:rPr>
        <w:t>）</w:t>
      </w:r>
      <w:r w:rsidR="00A73E65" w:rsidRPr="007F575D">
        <w:rPr>
          <w:sz w:val="24"/>
        </w:rPr>
        <w:t>（</w:t>
      </w:r>
      <w:r w:rsidR="00A73E65" w:rsidRPr="007F575D">
        <w:rPr>
          <w:sz w:val="24"/>
        </w:rPr>
        <w:t>4</w:t>
      </w:r>
      <w:r w:rsidR="00A73E65" w:rsidRPr="007F575D">
        <w:rPr>
          <w:sz w:val="24"/>
        </w:rPr>
        <w:t>分）</w:t>
      </w:r>
      <w:r w:rsidRPr="007F575D">
        <w:rPr>
          <w:sz w:val="24"/>
        </w:rPr>
        <w:t>根据光栅公式：</w:t>
      </w:r>
      <w:r w:rsidRPr="007F575D">
        <w:rPr>
          <w:position w:val="-10"/>
          <w:sz w:val="24"/>
        </w:rPr>
        <w:object w:dxaOrig="1215" w:dyaOrig="315">
          <v:shape id="_x0000_i1044" type="#_x0000_t75" style="width:60.7pt;height:15.6pt" o:ole="">
            <v:imagedata r:id="rId52" o:title=""/>
          </v:shape>
          <o:OLEObject Type="Embed" ProgID="Equation.DSMT4" ShapeID="_x0000_i1044" DrawAspect="Content" ObjectID="_1608820799" r:id="rId53"/>
        </w:object>
      </w:r>
      <w:r w:rsidRPr="007F575D">
        <w:rPr>
          <w:sz w:val="24"/>
        </w:rPr>
        <w:t xml:space="preserve"> </w:t>
      </w:r>
      <w:r w:rsidRPr="007F575D">
        <w:rPr>
          <w:sz w:val="24"/>
        </w:rPr>
        <w:t>，</w:t>
      </w:r>
    </w:p>
    <w:p w:rsidR="00C774CB" w:rsidRPr="007F575D" w:rsidRDefault="00D928F5" w:rsidP="007F575D">
      <w:pPr>
        <w:spacing w:line="360" w:lineRule="auto"/>
        <w:ind w:firstLineChars="450" w:firstLine="1080"/>
        <w:rPr>
          <w:sz w:val="24"/>
        </w:rPr>
      </w:pPr>
      <w:r w:rsidRPr="007F575D">
        <w:rPr>
          <w:sz w:val="24"/>
        </w:rPr>
        <w:t>即</w:t>
      </w:r>
      <w:r w:rsidRPr="007F575D">
        <w:rPr>
          <w:sz w:val="24"/>
        </w:rPr>
        <w:t xml:space="preserve">  </w:t>
      </w:r>
      <w:r w:rsidRPr="007F575D">
        <w:rPr>
          <w:position w:val="-6"/>
          <w:sz w:val="24"/>
        </w:rPr>
        <w:object w:dxaOrig="3780" w:dyaOrig="315">
          <v:shape id="_x0000_i1045" type="#_x0000_t75" style="width:189.15pt;height:15.6pt" o:ole="">
            <v:imagedata r:id="rId54" o:title=""/>
          </v:shape>
          <o:OLEObject Type="Embed" ProgID="Equation.DSMT4" ShapeID="_x0000_i1045" DrawAspect="Content" ObjectID="_1608820800" r:id="rId55"/>
        </w:object>
      </w:r>
      <w:r w:rsidRPr="007F575D">
        <w:rPr>
          <w:sz w:val="24"/>
        </w:rPr>
        <w:t xml:space="preserve">      </w:t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</w:p>
    <w:p w:rsidR="00C774CB" w:rsidRPr="007F575D" w:rsidRDefault="00D928F5" w:rsidP="007F575D">
      <w:pPr>
        <w:spacing w:line="360" w:lineRule="auto"/>
        <w:ind w:firstLineChars="152" w:firstLine="365"/>
        <w:rPr>
          <w:sz w:val="24"/>
        </w:rPr>
      </w:pPr>
      <w:r w:rsidRPr="007F575D">
        <w:rPr>
          <w:sz w:val="24"/>
        </w:rPr>
        <w:t>（</w:t>
      </w:r>
      <w:r w:rsidRPr="007F575D">
        <w:rPr>
          <w:sz w:val="24"/>
        </w:rPr>
        <w:t>2</w:t>
      </w:r>
      <w:r w:rsidRPr="007F575D">
        <w:rPr>
          <w:sz w:val="24"/>
        </w:rPr>
        <w:t>）</w:t>
      </w:r>
      <w:r w:rsidR="00A73E65" w:rsidRPr="007F575D">
        <w:rPr>
          <w:sz w:val="24"/>
        </w:rPr>
        <w:t>（</w:t>
      </w:r>
      <w:r w:rsidR="00A73E65" w:rsidRPr="007F575D">
        <w:rPr>
          <w:sz w:val="24"/>
        </w:rPr>
        <w:t>4</w:t>
      </w:r>
      <w:r w:rsidR="00A73E65" w:rsidRPr="007F575D">
        <w:rPr>
          <w:sz w:val="24"/>
        </w:rPr>
        <w:t>分）</w:t>
      </w:r>
      <w:r w:rsidRPr="007F575D">
        <w:rPr>
          <w:position w:val="-30"/>
          <w:sz w:val="24"/>
        </w:rPr>
        <w:object w:dxaOrig="5760" w:dyaOrig="735">
          <v:shape id="_x0000_i1046" type="#_x0000_t75" style="width:4in;height:36.55pt" o:ole="">
            <v:imagedata r:id="rId56" o:title=""/>
          </v:shape>
          <o:OLEObject Type="Embed" ProgID="Equation.DSMT4" ShapeID="_x0000_i1046" DrawAspect="Content" ObjectID="_1608820801" r:id="rId57"/>
        </w:object>
      </w:r>
      <w:r w:rsidRPr="007F575D">
        <w:rPr>
          <w:sz w:val="24"/>
        </w:rPr>
        <w:t xml:space="preserve">        </w:t>
      </w:r>
    </w:p>
    <w:p w:rsidR="00C774CB" w:rsidRPr="007F575D" w:rsidRDefault="00D928F5" w:rsidP="007F575D">
      <w:pPr>
        <w:spacing w:line="360" w:lineRule="auto"/>
        <w:ind w:firstLineChars="150" w:firstLine="360"/>
        <w:rPr>
          <w:sz w:val="24"/>
        </w:rPr>
      </w:pPr>
      <w:r w:rsidRPr="007F575D">
        <w:rPr>
          <w:sz w:val="24"/>
        </w:rPr>
        <w:t>（</w:t>
      </w:r>
      <w:r w:rsidRPr="007F575D">
        <w:rPr>
          <w:sz w:val="24"/>
        </w:rPr>
        <w:t>3</w:t>
      </w:r>
      <w:r w:rsidRPr="007F575D">
        <w:rPr>
          <w:sz w:val="24"/>
        </w:rPr>
        <w:t>）</w:t>
      </w:r>
      <w:r w:rsidR="00A73E65" w:rsidRPr="007F575D">
        <w:rPr>
          <w:sz w:val="24"/>
        </w:rPr>
        <w:t>（</w:t>
      </w:r>
      <w:r w:rsidR="00A73E65" w:rsidRPr="007F575D">
        <w:rPr>
          <w:sz w:val="24"/>
        </w:rPr>
        <w:t>4</w:t>
      </w:r>
      <w:r w:rsidR="00A73E65" w:rsidRPr="007F575D">
        <w:rPr>
          <w:sz w:val="24"/>
        </w:rPr>
        <w:t>分）</w:t>
      </w:r>
      <w:r w:rsidRPr="007F575D">
        <w:rPr>
          <w:position w:val="-12"/>
          <w:sz w:val="24"/>
        </w:rPr>
        <w:object w:dxaOrig="1725" w:dyaOrig="360">
          <v:shape id="_x0000_i1047" type="#_x0000_t75" style="width:86.5pt;height:18.25pt" o:ole="">
            <v:imagedata r:id="rId58" o:title=""/>
          </v:shape>
          <o:OLEObject Type="Embed" ProgID="Equation.DSMT4" ShapeID="_x0000_i1047" DrawAspect="Content" ObjectID="_1608820802" r:id="rId59"/>
        </w:object>
      </w:r>
      <w:r w:rsidRPr="007F575D">
        <w:rPr>
          <w:sz w:val="24"/>
        </w:rPr>
        <w:t xml:space="preserve"> </w:t>
      </w:r>
      <w:r w:rsidRPr="007F575D">
        <w:rPr>
          <w:position w:val="-6"/>
          <w:sz w:val="24"/>
        </w:rPr>
        <w:object w:dxaOrig="300" w:dyaOrig="240">
          <v:shape id="_x0000_i1048" type="#_x0000_t75" style="width:15.05pt;height:11.8pt" o:ole="">
            <v:imagedata r:id="rId60" o:title=""/>
          </v:shape>
          <o:OLEObject Type="Embed" ProgID="Equation.DSMT4" ShapeID="_x0000_i1048" DrawAspect="Content" ObjectID="_1608820803" r:id="rId61"/>
        </w:object>
      </w:r>
      <w:proofErr w:type="gramStart"/>
      <w:r w:rsidRPr="007F575D">
        <w:rPr>
          <w:sz w:val="24"/>
        </w:rPr>
        <w:t xml:space="preserve">  </w:t>
      </w:r>
      <w:r w:rsidRPr="007F575D">
        <w:rPr>
          <w:position w:val="-24"/>
          <w:sz w:val="24"/>
        </w:rPr>
        <w:object w:dxaOrig="3240" w:dyaOrig="660">
          <v:shape id="_x0000_i1049" type="#_x0000_t75" style="width:162.25pt;height:32.8pt" o:ole="">
            <v:imagedata r:id="rId62" o:title=""/>
          </v:shape>
          <o:OLEObject Type="Embed" ProgID="Equation.DSMT4" ShapeID="_x0000_i1049" DrawAspect="Content" ObjectID="_1608820804" r:id="rId63"/>
        </w:object>
      </w:r>
      <w:r w:rsidRPr="007F575D">
        <w:rPr>
          <w:sz w:val="24"/>
        </w:rPr>
        <w:t xml:space="preserve">  </w:t>
      </w:r>
      <w:proofErr w:type="gramEnd"/>
      <w:r w:rsidRPr="007F575D">
        <w:rPr>
          <w:sz w:val="24"/>
        </w:rPr>
        <w:t>，</w:t>
      </w:r>
      <w:r w:rsidRPr="007F575D">
        <w:rPr>
          <w:sz w:val="24"/>
        </w:rPr>
        <w:t xml:space="preserve">      </w:t>
      </w:r>
      <w:r w:rsidRPr="007F575D">
        <w:rPr>
          <w:sz w:val="24"/>
        </w:rPr>
        <w:tab/>
      </w:r>
    </w:p>
    <w:p w:rsidR="00C774CB" w:rsidRPr="007F575D" w:rsidRDefault="00D928F5" w:rsidP="007F575D">
      <w:pPr>
        <w:spacing w:line="360" w:lineRule="auto"/>
        <w:ind w:firstLineChars="350" w:firstLine="840"/>
        <w:rPr>
          <w:sz w:val="24"/>
        </w:rPr>
      </w:pPr>
      <w:r w:rsidRPr="007F575D">
        <w:rPr>
          <w:sz w:val="24"/>
        </w:rPr>
        <w:t>又缺级级次为：</w:t>
      </w:r>
      <w:r w:rsidRPr="007F575D">
        <w:rPr>
          <w:position w:val="-8"/>
          <w:sz w:val="24"/>
        </w:rPr>
        <w:object w:dxaOrig="660" w:dyaOrig="300">
          <v:shape id="_x0000_i1050" type="#_x0000_t75" style="width:32.8pt;height:15.05pt" o:ole="">
            <v:imagedata r:id="rId64" o:title=""/>
          </v:shape>
          <o:OLEObject Type="Embed" ProgID="Equation.DSMT4" ShapeID="_x0000_i1050" DrawAspect="Content" ObjectID="_1608820805" r:id="rId65"/>
        </w:object>
      </w:r>
      <w:r w:rsidRPr="007F575D">
        <w:rPr>
          <w:sz w:val="24"/>
        </w:rPr>
        <w:t xml:space="preserve"> </w:t>
      </w:r>
      <w:r w:rsidRPr="007F575D">
        <w:rPr>
          <w:sz w:val="24"/>
        </w:rPr>
        <w:t>，因而能看到的条纹为：</w:t>
      </w:r>
    </w:p>
    <w:p w:rsidR="00C774CB" w:rsidRPr="007F575D" w:rsidRDefault="00D928F5" w:rsidP="007F575D">
      <w:pPr>
        <w:spacing w:line="360" w:lineRule="auto"/>
        <w:ind w:firstLineChars="350" w:firstLine="840"/>
        <w:rPr>
          <w:sz w:val="24"/>
        </w:rPr>
      </w:pPr>
      <w:r w:rsidRPr="007F575D">
        <w:rPr>
          <w:position w:val="-10"/>
          <w:sz w:val="24"/>
        </w:rPr>
        <w:object w:dxaOrig="2520" w:dyaOrig="315">
          <v:shape id="_x0000_i1051" type="#_x0000_t75" style="width:126.25pt;height:15.6pt" o:ole="">
            <v:imagedata r:id="rId66" o:title=""/>
          </v:shape>
          <o:OLEObject Type="Embed" ProgID="Equation.DSMT4" ShapeID="_x0000_i1051" DrawAspect="Content" ObjectID="_1608820806" r:id="rId67"/>
        </w:object>
      </w:r>
      <w:r w:rsidRPr="007F575D">
        <w:rPr>
          <w:sz w:val="24"/>
        </w:rPr>
        <w:t>共</w:t>
      </w:r>
      <w:r w:rsidRPr="007F575D">
        <w:rPr>
          <w:sz w:val="24"/>
        </w:rPr>
        <w:t>15</w:t>
      </w:r>
      <w:r w:rsidRPr="007F575D">
        <w:rPr>
          <w:sz w:val="24"/>
        </w:rPr>
        <w:t>条。</w:t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  <w:r w:rsidRPr="007F575D">
        <w:rPr>
          <w:sz w:val="24"/>
        </w:rPr>
        <w:tab/>
      </w:r>
    </w:p>
    <w:p w:rsidR="00C774CB" w:rsidRPr="007F575D" w:rsidRDefault="00C774CB" w:rsidP="007F575D">
      <w:pPr>
        <w:widowControl/>
        <w:spacing w:line="360" w:lineRule="auto"/>
        <w:jc w:val="left"/>
        <w:rPr>
          <w:b/>
          <w:sz w:val="24"/>
        </w:rPr>
      </w:pP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 w:rsidRPr="007F575D">
        <w:rPr>
          <w:b/>
          <w:sz w:val="24"/>
        </w:rPr>
        <w:t>六、计算题：本题</w:t>
      </w:r>
      <w:r w:rsidRPr="007F575D">
        <w:rPr>
          <w:b/>
          <w:sz w:val="24"/>
        </w:rPr>
        <w:t>12</w:t>
      </w:r>
      <w:r w:rsidRPr="007F575D">
        <w:rPr>
          <w:b/>
          <w:sz w:val="24"/>
        </w:rPr>
        <w:t>分。请在答题纸上按题序作答，并标明题号。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t>波长为</w:t>
      </w:r>
      <w:r w:rsidRPr="007F575D">
        <w:rPr>
          <w:sz w:val="24"/>
        </w:rPr>
        <w:t>0.10nm</w:t>
      </w:r>
      <w:r w:rsidRPr="007F575D">
        <w:rPr>
          <w:sz w:val="24"/>
        </w:rPr>
        <w:t>的辐射，照射在碳上，从而产生康普顿效应。从实验中测量到散射方向与入射方向相互垂直。求：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t>（</w:t>
      </w:r>
      <w:r w:rsidRPr="007F575D">
        <w:rPr>
          <w:sz w:val="24"/>
        </w:rPr>
        <w:t>1</w:t>
      </w:r>
      <w:r w:rsidRPr="007F575D">
        <w:rPr>
          <w:sz w:val="24"/>
        </w:rPr>
        <w:t>）散射辐射的波长；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t>（</w:t>
      </w:r>
      <w:r w:rsidRPr="007F575D">
        <w:rPr>
          <w:sz w:val="24"/>
        </w:rPr>
        <w:t>2</w:t>
      </w:r>
      <w:r w:rsidRPr="007F575D">
        <w:rPr>
          <w:sz w:val="24"/>
        </w:rPr>
        <w:t>）反冲电子的动能和运动方向。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t>参考解答：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t>（</w:t>
      </w:r>
      <w:r w:rsidRPr="007F575D">
        <w:rPr>
          <w:sz w:val="24"/>
        </w:rPr>
        <w:t>1</w:t>
      </w:r>
      <w:r w:rsidRPr="007F575D">
        <w:rPr>
          <w:sz w:val="24"/>
        </w:rPr>
        <w:t>）</w:t>
      </w:r>
      <w:r w:rsidR="00A73E65" w:rsidRPr="007F575D">
        <w:rPr>
          <w:sz w:val="24"/>
        </w:rPr>
        <w:t>（</w:t>
      </w:r>
      <w:r w:rsidR="00A73E65" w:rsidRPr="007F575D">
        <w:rPr>
          <w:sz w:val="24"/>
        </w:rPr>
        <w:t>6</w:t>
      </w:r>
      <w:r w:rsidR="00A73E65" w:rsidRPr="007F575D">
        <w:rPr>
          <w:sz w:val="24"/>
        </w:rPr>
        <w:t>分）</w:t>
      </w:r>
      <w:r w:rsidRPr="007F575D">
        <w:rPr>
          <w:sz w:val="24"/>
        </w:rPr>
        <w:t>有康普顿散射公式可得散射波的波长为：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object w:dxaOrig="3915" w:dyaOrig="405">
          <v:shape id="_x0000_i1052" type="#_x0000_t75" style="width:195.6pt;height:20.4pt" o:ole="">
            <v:imagedata r:id="rId68" o:title=""/>
          </v:shape>
          <o:OLEObject Type="Embed" ProgID="Equation.DSMT4" ShapeID="_x0000_i1052" DrawAspect="Content" ObjectID="_1608820807" r:id="rId69"/>
        </w:object>
      </w:r>
      <w:r w:rsidRPr="007F575D">
        <w:rPr>
          <w:sz w:val="24"/>
        </w:rPr>
        <w:t xml:space="preserve"> 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t>（</w:t>
      </w:r>
      <w:r w:rsidRPr="007F575D">
        <w:rPr>
          <w:sz w:val="24"/>
        </w:rPr>
        <w:t>2</w:t>
      </w:r>
      <w:r w:rsidRPr="007F575D">
        <w:rPr>
          <w:sz w:val="24"/>
        </w:rPr>
        <w:t>）</w:t>
      </w:r>
      <w:r w:rsidR="00A73E65" w:rsidRPr="007F575D">
        <w:rPr>
          <w:sz w:val="24"/>
        </w:rPr>
        <w:t>（</w:t>
      </w:r>
      <w:r w:rsidR="00A73E65" w:rsidRPr="007F575D">
        <w:rPr>
          <w:sz w:val="24"/>
        </w:rPr>
        <w:t>6</w:t>
      </w:r>
      <w:r w:rsidR="00A73E65" w:rsidRPr="007F575D">
        <w:rPr>
          <w:sz w:val="24"/>
        </w:rPr>
        <w:t>分）</w:t>
      </w:r>
      <w:r w:rsidRPr="007F575D">
        <w:rPr>
          <w:sz w:val="24"/>
        </w:rPr>
        <w:t>反冲电子的动能为等于光子失去的能量，即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noProof/>
          <w:sz w:val="24"/>
        </w:rPr>
        <w:lastRenderedPageBreak/>
        <mc:AlternateContent>
          <mc:Choice Requires="wpc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4420870</wp:posOffset>
                </wp:positionH>
                <wp:positionV relativeFrom="paragraph">
                  <wp:posOffset>133350</wp:posOffset>
                </wp:positionV>
                <wp:extent cx="1601470" cy="1334770"/>
                <wp:effectExtent l="0" t="0" r="0" b="0"/>
                <wp:wrapSquare wrapText="bothSides"/>
                <wp:docPr id="30" name="画布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1" name="组合 21"/>
                        <wpg:cNvGrpSpPr/>
                        <wpg:grpSpPr>
                          <a:xfrm>
                            <a:off x="36098" y="33"/>
                            <a:ext cx="1565563" cy="1296965"/>
                            <a:chOff x="1888052" y="393700"/>
                            <a:chExt cx="1565563" cy="1296965"/>
                          </a:xfrm>
                        </wpg:grpSpPr>
                        <wps:wsp>
                          <wps:cNvPr id="22" name="直接箭头连接符 22"/>
                          <wps:cNvCnPr/>
                          <wps:spPr>
                            <a:xfrm flipV="1">
                              <a:off x="1919786" y="724073"/>
                              <a:ext cx="1162500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" name="直接箭头连接符 23"/>
                          <wps:cNvCnPr/>
                          <wps:spPr>
                            <a:xfrm>
                              <a:off x="1913047" y="724012"/>
                              <a:ext cx="1154003" cy="827932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" name="直接箭头连接符 24"/>
                          <wps:cNvCnPr/>
                          <wps:spPr>
                            <a:xfrm flipH="1" flipV="1">
                              <a:off x="3075641" y="724074"/>
                              <a:ext cx="0" cy="82800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" name="文本框 25"/>
                          <wps:cNvSpPr txBox="1"/>
                          <wps:spPr>
                            <a:xfrm>
                              <a:off x="2762115" y="393700"/>
                              <a:ext cx="387194" cy="3237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774CB" w:rsidRDefault="00D928F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p</w:t>
                                </w:r>
                                <w:r>
                                  <w:rPr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6" name="文本框 220"/>
                          <wps:cNvSpPr txBox="1"/>
                          <wps:spPr>
                            <a:xfrm>
                              <a:off x="2622936" y="1367450"/>
                              <a:ext cx="386715" cy="323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774CB" w:rsidRDefault="00D928F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p</w:t>
                                </w:r>
                                <w:r>
                                  <w:rPr>
                                    <w:rFonts w:ascii="Times New Roman" w:hAnsi="Times New Roman"/>
                                    <w:kern w:val="2"/>
                                    <w:position w:val="-5"/>
                                    <w:sz w:val="21"/>
                                    <w:szCs w:val="21"/>
                                    <w:vertAlign w:val="subscript"/>
                                  </w:rPr>
                                  <w:t>e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7" name="文本框 220"/>
                          <wps:cNvSpPr txBox="1"/>
                          <wps:spPr>
                            <a:xfrm>
                              <a:off x="3066900" y="891200"/>
                              <a:ext cx="386715" cy="323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774CB" w:rsidRDefault="00D928F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p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8" name="文本框 220"/>
                          <wps:cNvSpPr txBox="1"/>
                          <wps:spPr>
                            <a:xfrm>
                              <a:off x="2154850" y="662600"/>
                              <a:ext cx="386715" cy="323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774CB" w:rsidRDefault="00D928F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φ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9" name="弧形 29"/>
                          <wps:cNvSpPr/>
                          <wps:spPr>
                            <a:xfrm>
                              <a:off x="1888052" y="628592"/>
                              <a:ext cx="266780" cy="279457"/>
                            </a:xfrm>
                            <a:prstGeom prst="arc">
                              <a:avLst>
                                <a:gd name="adj1" fmla="val 20521552"/>
                                <a:gd name="adj2" fmla="val 2674370"/>
                              </a:avLst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348.1pt;margin-top:10.5pt;height:105.1pt;width:126.1pt;mso-wrap-distance-bottom:0pt;mso-wrap-distance-left:9pt;mso-wrap-distance-right:9pt;mso-wrap-distance-top:0pt;z-index:251745280;mso-width-relative:page;mso-height-relative:page;" coordsize="1601470,1334770" editas="canvas" o:gfxdata="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">
                <o:lock v:ext="edit" aspectratio="f"/>
                <v:shape id="_x0000_s1026" o:spid="_x0000_s1026" style="position:absolute;left:0;top:0;height:1334770;width:1601470;" filled="f" stroked="f" coordsize="21600,21600" o:gfxdata="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36098;top:33;height:1296965;width:1565563;" coordorigin="1888052,393700" coordsize="1565563,1296965" o:gfxdata="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">
                  <o:lock v:ext="edit" aspectratio="f"/>
                  <v:shape id="_x0000_s1026" o:spid="_x0000_s1026" o:spt="32" type="#_x0000_t32" style="position:absolute;left:1919786;top:724073;flip:y;height:0;width:1162500;" filled="f" stroked="t" coordsize="21600,21600" o:gfxdata="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CRJEm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00000 [3213]" miterlimit="8" joinstyle="miter" endarrow="block"/>
                    <v:imagedata o:title=""/>
                    <o:lock v:ext="edit" aspectratio="f"/>
                  </v:shape>
                  <v:shape id="_x0000_s1026" o:spid="_x0000_s1026" o:spt="32" type="#_x0000_t32" style="position:absolute;left:1913047;top:724012;height:827932;width:1154003;" filled="f" stroked="t" coordsize="21600,21600" o:gfxdata="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81257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 [3213]" miterlimit="8" joinstyle="miter" endarrow="block"/>
                    <v:imagedata o:title=""/>
                    <o:lock v:ext="edit" aspectratio="f"/>
                  </v:shape>
                  <v:shape id="_x0000_s1026" o:spid="_x0000_s1026" o:spt="32" type="#_x0000_t32" style="position:absolute;left:3075641;top:724074;flip:x y;height:828000;width:0;" filled="f" stroked="t" coordsize="21600,21600" o:gfxdata="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Mg69u/&#10;AAAA2w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00000 [3213]" miterlimit="8" joinstyle="miter" endarrow="block"/>
                    <v:imagedata o:title=""/>
                    <o:lock v:ext="edit" aspectratio="f"/>
                  </v:shape>
                  <v:shape id="_x0000_s1026" o:spid="_x0000_s1026" o:spt="202" type="#_x0000_t202" style="position:absolute;left:2762115;top:393700;height:323757;width:387194;" filled="f" stroked="f" coordsize="21600,21600" o:gfxdata="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T8gpb4A&#10;AADb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p</w:t>
                          </w:r>
                          <w:r>
                            <w:rPr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本框 220" o:spid="_x0000_s1026" o:spt="202" type="#_x0000_t202" style="position:absolute;left:2622936;top:1367450;height:323215;width:386715;" filled="f" stroked="f" coordsize="21600,21600" o:gfxdata="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7b7S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p</w:t>
                          </w:r>
                          <w:r>
                            <w:rPr>
                              <w:rFonts w:ascii="Times New Roman" w:hAnsi="Times New Roman"/>
                              <w:kern w:val="2"/>
                              <w:position w:val="-5"/>
                              <w:sz w:val="21"/>
                              <w:szCs w:val="21"/>
                              <w:vertAlign w:val="subscript"/>
                            </w:rPr>
                            <w:t>e</w:t>
                          </w:r>
                        </w:p>
                      </w:txbxContent>
                    </v:textbox>
                  </v:shape>
                  <v:shape id="文本框 220" o:spid="_x0000_s1026" o:spt="202" type="#_x0000_t202" style="position:absolute;left:3066900;top:891200;height:323215;width:386715;" filled="f" stroked="f" coordsize="21600,21600" o:gfxdata="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qEbSb4A&#10;AADb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p</w:t>
                          </w:r>
                        </w:p>
                      </w:txbxContent>
                    </v:textbox>
                  </v:shape>
                  <v:shape id="文本框 220" o:spid="_x0000_s1026" o:spt="202" type="#_x0000_t202" style="position:absolute;left:2154850;top:662600;height:323215;width:386715;" filled="f" stroked="f" coordsize="21600,21600" o:gfxdata="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7Po87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i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</w:rPr>
                            <w:t>φ</w:t>
                          </w:r>
                        </w:p>
                      </w:txbxContent>
                    </v:textbox>
                  </v:shape>
                  <v:shape id="_x0000_s1026" o:spid="_x0000_s1026" style="position:absolute;left:1888052;top:628592;height:279457;width:266780;v-text-anchor:middle;" filled="f" stroked="t" coordsize="266780,279457" o:gfxdata="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tFoRLsAAADb&#10;AAAADwAAAAAAAAABACAAAAAiAAAAZHJzL2Rvd25yZXYueG1sUEsBAhQAFAAAAAgAh07iQDMvBZ47&#10;AAAAOQAAABAAAAAAAAAAAQAgAAAACgEAAGRycy9zaGFwZXhtbC54bWxQSwUGAAAAAAYABgBbAQAA&#10;tAMAAAAA&#10;" path="m260809,98391c264700,111431,266780,125325,266780,139728c266780,176773,253018,210450,230557,235457l133390,139728xnsem260809,98391c264700,111431,266780,125325,266780,139728c266780,176773,253018,210450,230557,235457nfe">
                    <v:path o:connectlocs="260809,98391;133390,139728;230557,235457" o:connectangles="230,176,123"/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shape>
                </v:group>
                <w10:wrap type="square"/>
              </v:group>
            </w:pict>
          </mc:Fallback>
        </mc:AlternateContent>
      </w:r>
      <w:r w:rsidRPr="007F575D">
        <w:rPr>
          <w:sz w:val="24"/>
        </w:rPr>
        <w:object w:dxaOrig="4230" w:dyaOrig="765">
          <v:shape id="_x0000_i1053" type="#_x0000_t75" style="width:211.7pt;height:38.15pt" o:ole="">
            <v:imagedata r:id="rId70" o:title=""/>
          </v:shape>
          <o:OLEObject Type="Embed" ProgID="Equation.DSMT4" ShapeID="_x0000_i1053" DrawAspect="Content" ObjectID="_1608820808" r:id="rId71"/>
        </w:object>
      </w:r>
      <w:r w:rsidRPr="007F575D">
        <w:rPr>
          <w:sz w:val="24"/>
        </w:rPr>
        <w:t xml:space="preserve"> 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t>由题意可知动量守恒定律的矢量关系如图所示，反冲电子的方向为：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object w:dxaOrig="4005" w:dyaOrig="765">
          <v:shape id="_x0000_i1054" type="#_x0000_t75" style="width:200.4pt;height:38.15pt" o:ole="">
            <v:imagedata r:id="rId72" o:title=""/>
          </v:shape>
          <o:OLEObject Type="Embed" ProgID="Equation.DSMT4" ShapeID="_x0000_i1054" DrawAspect="Content" ObjectID="_1608820809" r:id="rId73"/>
        </w:object>
      </w:r>
      <w:r w:rsidRPr="007F575D">
        <w:rPr>
          <w:sz w:val="24"/>
        </w:rPr>
        <w:t xml:space="preserve"> </w:t>
      </w:r>
    </w:p>
    <w:p w:rsidR="00C774CB" w:rsidRPr="007F575D" w:rsidRDefault="00C774CB" w:rsidP="007F575D">
      <w:pPr>
        <w:widowControl/>
        <w:spacing w:line="360" w:lineRule="auto"/>
        <w:jc w:val="left"/>
        <w:rPr>
          <w:b/>
          <w:sz w:val="24"/>
        </w:rPr>
      </w:pP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 w:rsidRPr="007F575D">
        <w:rPr>
          <w:b/>
          <w:sz w:val="24"/>
        </w:rPr>
        <w:t>七、计算题：本题</w:t>
      </w:r>
      <w:r w:rsidRPr="007F575D">
        <w:rPr>
          <w:b/>
          <w:sz w:val="24"/>
        </w:rPr>
        <w:t>12</w:t>
      </w:r>
      <w:r w:rsidRPr="007F575D">
        <w:rPr>
          <w:b/>
          <w:sz w:val="24"/>
        </w:rPr>
        <w:t>分。请在答题纸上按题序作答，并标明题号。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t>杨氏双缝实验装置如图所示，</w:t>
      </w:r>
      <w:r w:rsidRPr="007F575D">
        <w:rPr>
          <w:i/>
          <w:sz w:val="24"/>
        </w:rPr>
        <w:t>S</w:t>
      </w:r>
      <w:r w:rsidRPr="007F575D">
        <w:rPr>
          <w:sz w:val="24"/>
        </w:rPr>
        <w:t>到</w:t>
      </w:r>
      <w:r w:rsidRPr="007F575D">
        <w:rPr>
          <w:i/>
          <w:sz w:val="24"/>
        </w:rPr>
        <w:t>S</w:t>
      </w:r>
      <w:r w:rsidRPr="007F575D">
        <w:rPr>
          <w:sz w:val="24"/>
          <w:vertAlign w:val="subscript"/>
        </w:rPr>
        <w:t>1</w:t>
      </w:r>
      <w:r w:rsidRPr="007F575D">
        <w:rPr>
          <w:sz w:val="24"/>
        </w:rPr>
        <w:t>和</w:t>
      </w:r>
      <w:r w:rsidRPr="007F575D">
        <w:rPr>
          <w:i/>
          <w:sz w:val="24"/>
        </w:rPr>
        <w:t>S</w:t>
      </w:r>
      <w:r w:rsidRPr="007F575D">
        <w:rPr>
          <w:sz w:val="24"/>
          <w:vertAlign w:val="subscript"/>
        </w:rPr>
        <w:t>2</w:t>
      </w:r>
      <w:r w:rsidRPr="007F575D">
        <w:rPr>
          <w:sz w:val="24"/>
        </w:rPr>
        <w:t>的距离相等，若入射光波长</w:t>
      </w:r>
      <w:r w:rsidRPr="007F575D">
        <w:rPr>
          <w:i/>
          <w:sz w:val="24"/>
        </w:rPr>
        <w:sym w:font="Symbol" w:char="F06C"/>
      </w:r>
      <w:r w:rsidRPr="007F575D">
        <w:rPr>
          <w:sz w:val="24"/>
        </w:rPr>
        <w:t>=6000</w:t>
      </w:r>
      <w:r w:rsidRPr="007F575D">
        <w:rPr>
          <w:i/>
          <w:sz w:val="24"/>
        </w:rPr>
        <w:t>Å</w:t>
      </w:r>
      <w:r w:rsidRPr="007F575D">
        <w:rPr>
          <w:sz w:val="24"/>
        </w:rPr>
        <w:t>，</w:t>
      </w:r>
      <w:r w:rsidRPr="007F575D">
        <w:rPr>
          <w:i/>
          <w:sz w:val="24"/>
        </w:rPr>
        <w:t xml:space="preserve"> d</w:t>
      </w:r>
      <w:r w:rsidRPr="007F575D">
        <w:rPr>
          <w:sz w:val="24"/>
        </w:rPr>
        <w:t>=3mm</w:t>
      </w:r>
      <w:r w:rsidRPr="007F575D">
        <w:rPr>
          <w:sz w:val="24"/>
        </w:rPr>
        <w:t>，</w:t>
      </w:r>
      <w:r w:rsidRPr="007F575D">
        <w:rPr>
          <w:i/>
          <w:sz w:val="24"/>
        </w:rPr>
        <w:t>D</w:t>
      </w:r>
      <w:r w:rsidRPr="007F575D">
        <w:rPr>
          <w:sz w:val="24"/>
        </w:rPr>
        <w:t>=2m</w:t>
      </w:r>
      <w:r w:rsidRPr="007F575D">
        <w:rPr>
          <w:sz w:val="24"/>
        </w:rPr>
        <w:t>，求：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 w:rsidRPr="007F575D">
        <w:rPr>
          <w:sz w:val="24"/>
        </w:rPr>
        <w:t>(1)</w:t>
      </w:r>
      <w:r w:rsidRPr="007F575D">
        <w:rPr>
          <w:sz w:val="24"/>
        </w:rPr>
        <w:t>两个第二级明条纹中心之间的距离</w:t>
      </w:r>
      <w:r w:rsidRPr="007F575D">
        <w:rPr>
          <w:b/>
          <w:sz w:val="24"/>
        </w:rPr>
        <w:t>；</w:t>
      </w:r>
      <w:r w:rsidRPr="007F575D">
        <w:rPr>
          <w:b/>
          <w:sz w:val="24"/>
        </w:rPr>
        <w:t xml:space="preserve"> 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t>(2)</w:t>
      </w:r>
      <w:r w:rsidRPr="007F575D">
        <w:rPr>
          <w:sz w:val="24"/>
        </w:rPr>
        <w:t>若在上缝</w:t>
      </w:r>
      <w:r w:rsidRPr="007F575D">
        <w:rPr>
          <w:i/>
          <w:sz w:val="24"/>
        </w:rPr>
        <w:t>S</w:t>
      </w:r>
      <w:r w:rsidRPr="007F575D">
        <w:rPr>
          <w:sz w:val="24"/>
          <w:vertAlign w:val="subscript"/>
        </w:rPr>
        <w:t>1</w:t>
      </w:r>
      <w:r w:rsidRPr="007F575D">
        <w:rPr>
          <w:position w:val="-7"/>
          <w:sz w:val="24"/>
        </w:rPr>
        <w:t xml:space="preserve"> </w:t>
      </w:r>
      <w:r w:rsidRPr="007F575D">
        <w:rPr>
          <w:sz w:val="24"/>
        </w:rPr>
        <w:t>处插入</w:t>
      </w:r>
      <w:proofErr w:type="gramStart"/>
      <w:r w:rsidRPr="007F575D">
        <w:rPr>
          <w:sz w:val="24"/>
        </w:rPr>
        <w:t>一</w:t>
      </w:r>
      <w:proofErr w:type="gramEnd"/>
      <w:r w:rsidRPr="007F575D">
        <w:rPr>
          <w:sz w:val="24"/>
        </w:rPr>
        <w:t>厚度</w:t>
      </w:r>
      <w:r w:rsidRPr="007F575D">
        <w:rPr>
          <w:i/>
          <w:sz w:val="24"/>
        </w:rPr>
        <w:t>e</w:t>
      </w:r>
      <w:r w:rsidRPr="007F575D">
        <w:rPr>
          <w:sz w:val="24"/>
        </w:rPr>
        <w:t>=5×10</w:t>
      </w:r>
      <w:r w:rsidRPr="007F575D">
        <w:rPr>
          <w:sz w:val="24"/>
          <w:vertAlign w:val="superscript"/>
        </w:rPr>
        <w:t>-6</w:t>
      </w:r>
      <w:r w:rsidRPr="007F575D">
        <w:rPr>
          <w:sz w:val="24"/>
        </w:rPr>
        <w:t>m</w:t>
      </w:r>
      <w:r w:rsidRPr="007F575D">
        <w:rPr>
          <w:sz w:val="24"/>
        </w:rPr>
        <w:t>，折射率为</w:t>
      </w:r>
      <w:r w:rsidRPr="007F575D">
        <w:rPr>
          <w:i/>
          <w:sz w:val="24"/>
        </w:rPr>
        <w:t>n</w:t>
      </w:r>
      <w:r w:rsidRPr="007F575D">
        <w:rPr>
          <w:sz w:val="24"/>
        </w:rPr>
        <w:t>的薄膜，若发现原第五级明条纹恰好移到原中央明条纹位置则</w:t>
      </w:r>
      <w:r w:rsidRPr="007F575D">
        <w:rPr>
          <w:i/>
          <w:sz w:val="24"/>
        </w:rPr>
        <w:t>n</w:t>
      </w:r>
      <w:r w:rsidRPr="007F575D">
        <w:rPr>
          <w:sz w:val="24"/>
        </w:rPr>
        <w:t>=</w:t>
      </w:r>
      <w:r w:rsidRPr="007F575D">
        <w:rPr>
          <w:sz w:val="24"/>
        </w:rPr>
        <w:t>？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t>(3)</w:t>
      </w:r>
      <w:r w:rsidRPr="007F575D">
        <w:rPr>
          <w:sz w:val="24"/>
        </w:rPr>
        <w:t>为抵消因插入薄膜而引起的条纹移动，应将</w:t>
      </w:r>
      <w:r w:rsidRPr="007F575D">
        <w:rPr>
          <w:i/>
          <w:sz w:val="24"/>
        </w:rPr>
        <w:t>S</w:t>
      </w:r>
      <w:r w:rsidRPr="007F575D">
        <w:rPr>
          <w:sz w:val="24"/>
        </w:rPr>
        <w:t>缝上</w:t>
      </w:r>
      <w:proofErr w:type="gramStart"/>
      <w:r w:rsidRPr="007F575D">
        <w:rPr>
          <w:sz w:val="24"/>
        </w:rPr>
        <w:t>移还是</w:t>
      </w:r>
      <w:proofErr w:type="gramEnd"/>
      <w:r w:rsidRPr="007F575D">
        <w:rPr>
          <w:sz w:val="24"/>
        </w:rPr>
        <w:t>下移？此时</w:t>
      </w:r>
      <w:r w:rsidRPr="007F575D">
        <w:rPr>
          <w:i/>
          <w:sz w:val="24"/>
        </w:rPr>
        <w:t>S</w:t>
      </w:r>
      <w:r w:rsidRPr="007F575D">
        <w:rPr>
          <w:sz w:val="24"/>
        </w:rPr>
        <w:t>到</w:t>
      </w:r>
      <w:r w:rsidRPr="007F575D">
        <w:rPr>
          <w:i/>
          <w:sz w:val="24"/>
        </w:rPr>
        <w:t>S</w:t>
      </w:r>
      <w:r w:rsidRPr="007F575D">
        <w:rPr>
          <w:sz w:val="24"/>
          <w:vertAlign w:val="subscript"/>
        </w:rPr>
        <w:t>1</w:t>
      </w:r>
      <w:r w:rsidRPr="007F575D">
        <w:rPr>
          <w:sz w:val="24"/>
        </w:rPr>
        <w:t>、</w:t>
      </w:r>
      <w:r w:rsidRPr="007F575D">
        <w:rPr>
          <w:i/>
          <w:sz w:val="24"/>
        </w:rPr>
        <w:t>S</w:t>
      </w:r>
      <w:r w:rsidRPr="007F575D">
        <w:rPr>
          <w:sz w:val="24"/>
          <w:vertAlign w:val="subscript"/>
        </w:rPr>
        <w:t>2</w:t>
      </w:r>
      <w:r w:rsidRPr="007F575D">
        <w:rPr>
          <w:sz w:val="24"/>
        </w:rPr>
        <w:t>的光程差为多少？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 w:rsidRPr="007F575D">
        <w:rPr>
          <w:b/>
          <w:noProof/>
          <w:sz w:val="24"/>
        </w:rPr>
        <mc:AlternateContent>
          <mc:Choice Requires="wpg">
            <w:drawing>
              <wp:inline distT="0" distB="0" distL="0" distR="0">
                <wp:extent cx="2261870" cy="952500"/>
                <wp:effectExtent l="0" t="0" r="0" b="0"/>
                <wp:docPr id="31" name="组合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62311" cy="952500"/>
                          <a:chOff x="6587" y="11052"/>
                          <a:chExt cx="2865" cy="1500"/>
                        </a:xfrm>
                      </wpg:grpSpPr>
                      <wps:wsp>
                        <wps:cNvPr id="32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6770" y="11628"/>
                            <a:ext cx="25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</a:ln>
                        </wps:spPr>
                        <wps:bodyPr/>
                      </wps:wsp>
                      <wps:wsp>
                        <wps:cNvPr id="33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9077" y="11151"/>
                            <a:ext cx="0" cy="954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4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7187" y="11151"/>
                            <a:ext cx="0" cy="9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5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7082" y="11400"/>
                            <a:ext cx="210" cy="1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7082" y="11745"/>
                            <a:ext cx="210" cy="1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7112" y="11439"/>
                            <a:ext cx="42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8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7097" y="11784"/>
                            <a:ext cx="42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9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7397" y="11424"/>
                            <a:ext cx="0" cy="3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sm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40" name="Oval 25"/>
                        <wps:cNvSpPr>
                          <a:spLocks noChangeArrowheads="1"/>
                        </wps:cNvSpPr>
                        <wps:spPr bwMode="auto">
                          <a:xfrm flipV="1">
                            <a:off x="6737" y="11585"/>
                            <a:ext cx="58" cy="75"/>
                          </a:xfrm>
                          <a:prstGeom prst="ellipse">
                            <a:avLst/>
                          </a:prstGeom>
                          <a:solidFill>
                            <a:srgbClr val="333333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Line 26"/>
                        <wps:cNvCnPr>
                          <a:cxnSpLocks noChangeShapeType="1"/>
                          <a:stCxn id="40" idx="7"/>
                        </wps:cNvCnPr>
                        <wps:spPr bwMode="auto">
                          <a:xfrm>
                            <a:off x="6787" y="11649"/>
                            <a:ext cx="371" cy="13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sysDash"/>
                            <a:round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42" name="Line 27"/>
                        <wps:cNvCnPr>
                          <a:cxnSpLocks noChangeShapeType="1"/>
                          <a:stCxn id="40" idx="5"/>
                        </wps:cNvCnPr>
                        <wps:spPr bwMode="auto">
                          <a:xfrm flipV="1">
                            <a:off x="6787" y="11439"/>
                            <a:ext cx="418" cy="15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sysDash"/>
                            <a:round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43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7502" y="11151"/>
                            <a:ext cx="52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4CB" w:rsidRDefault="00D928F5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8957" y="11484"/>
                            <a:ext cx="49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4CB" w:rsidRDefault="00D928F5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7082" y="11052"/>
                            <a:ext cx="52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4CB" w:rsidRDefault="00D928F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s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7082" y="11628"/>
                            <a:ext cx="52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4CB" w:rsidRDefault="00D928F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s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6587" y="11529"/>
                            <a:ext cx="52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4CB" w:rsidRDefault="00D928F5">
                              <w:pPr>
                                <w:rPr>
                                  <w:vertAlign w:val="subscript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s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7187" y="12021"/>
                            <a:ext cx="189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stealth" w="sm" len="sm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49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7997" y="11856"/>
                            <a:ext cx="315" cy="3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7922" y="11787"/>
                            <a:ext cx="52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4CB" w:rsidRDefault="00D928F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Line 38"/>
                        <wps:cNvCnPr>
                          <a:cxnSpLocks noChangeShapeType="1"/>
                        </wps:cNvCnPr>
                        <wps:spPr bwMode="auto">
                          <a:xfrm flipV="1">
                            <a:off x="7397" y="11469"/>
                            <a:ext cx="266" cy="15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stealth" w="sm" len="sm"/>
                          </a:ln>
                        </wps:spPr>
                        <wps:bodyPr/>
                      </wps:wsp>
                      <wps:wsp>
                        <wps:cNvPr id="52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8702" y="11151"/>
                            <a:ext cx="52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4CB" w:rsidRDefault="00D928F5">
                              <w:pPr>
                                <w:rPr>
                                  <w:rFonts w:ascii="隶书" w:eastAsia="隶书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隶书" w:eastAsia="隶书" w:hint="eastAsia"/>
                                </w:rPr>
                                <w:t>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7592" y="12075"/>
                            <a:ext cx="1050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4CB" w:rsidRDefault="00C774CB">
                              <w:pPr>
                                <w:ind w:firstLine="42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psCustomData="http://www.wps.cn/officeDocument/2013/wpsCustomData">
            <w:pict>
              <v:group id="_x0000_s1026" o:spid="_x0000_s1026" o:spt="203" style="height:75pt;width:178.1pt;" coordorigin="6587,11052" coordsize="2865,1500" o:gfxdata="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">
                <o:lock v:ext="edit" aspectratio="f"/>
                <v:line id="Line 17" o:spid="_x0000_s1026" o:spt="20" style="position:absolute;left:6770;top:11628;height:0;width:2520;" filled="f" stroked="t" coordsize="21600,21600" o:gfxdata="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fUky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dashstyle="longDashDot"/>
                  <v:imagedata o:title=""/>
                  <o:lock v:ext="edit" aspectratio="f"/>
                </v:line>
                <v:line id="Line 18" o:spid="_x0000_s1026" o:spt="20" style="position:absolute;left:9077;top:11151;height:954;width:0;" filled="f" stroked="t" coordsize="21600,21600" o:gfxdata="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AqDi1ugAAANsA&#10;AAAPAAAAAAAAAAEAIAAAACIAAABkcnMvZG93bnJldi54bWxQSwECFAAUAAAACACHTuJAMy8FnjsA&#10;AAA5AAAAEAAAAAAAAAABACAAAAAJAQAAZHJzL3NoYXBleG1sLnhtbFBLBQYAAAAABgAGAFsBAACz&#10;AwAAAAA=&#10;">
                  <v:fill on="f" focussize="0,0"/>
                  <v:stroke weight="1.25pt" color="#000000" joinstyle="round"/>
                  <v:imagedata o:title=""/>
                  <o:lock v:ext="edit" aspectratio="f"/>
                </v:line>
                <v:line id="Line 19" o:spid="_x0000_s1026" o:spt="20" style="position:absolute;left:7187;top:11151;height:954;width:0;" filled="f" stroked="t" coordsize="21600,21600" o:gfxdata="UEsDBAoAAAAAAIdO4kAAAAAAAAAAAAAAAAAEAAAAZHJzL1BLAwQUAAAACACHTuJAE7KKy74AAADb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kO2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7KKy7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rect id="Rectangle 20" o:spid="_x0000_s1026" o:spt="1" style="position:absolute;left:7082;top:11400;height:102;width:210;" fillcolor="#FFFFFF" filled="t" stroked="f" coordsize="21600,21600" o:gfxdata="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Rk30b4A&#10;AADb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</v:rect>
                <v:rect id="Rectangle 21" o:spid="_x0000_s1026" o:spt="1" style="position:absolute;left:7082;top:11745;height:102;width:210;" fillcolor="#FFFFFF" filled="t" stroked="f" coordsize="21600,21600" o:gfxdata="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cuppr4A&#10;AADb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</v:rect>
                <v:line id="Line 22" o:spid="_x0000_s1026" o:spt="20" style="position:absolute;left:7112;top:11439;height:0;width:420;" filled="f" stroked="t" coordsize="21600,21600" o:gfxdata="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SwM174A&#10;AADbAAAADwAAAAAAAAABACAAAAAiAAAAZHJzL2Rvd25yZXYueG1sUEsBAhQAFAAAAAgAh07iQDMv&#10;BZ47AAAAOQAAABAAAAAAAAAAAQAgAAAADQEAAGRycy9zaGFwZXhtbC54bWxQSwUGAAAAAAYABgBb&#10;AQAAtwMAAAAA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23" o:spid="_x0000_s1026" o:spt="20" style="position:absolute;left:7097;top:11784;height:0;width:420;" filled="f" stroked="t" coordsize="21600,21600" o:gfxdata="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LOYpbsAAADb&#10;AAAADwAAAAAAAAABACAAAAAiAAAAZHJzL2Rvd25yZXYueG1sUEsBAhQAFAAAAAgAh07iQDMvBZ47&#10;AAAAOQAAABAAAAAAAAAAAQAgAAAACgEAAGRycy9zaGFwZXhtbC54bWxQSwUGAAAAAAYABgBbAQAA&#10;tAMAAAAA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line id="Line 24" o:spid="_x0000_s1026" o:spt="20" style="position:absolute;left:7397;top:11424;height:374;width:0;" filled="f" stroked="t" coordsize="21600,21600" o:gfxdata="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PM/v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startarrow="classic" startarrowwidth="narrow" startarrowlength="short" endarrow="classic" endarrowwidth="narrow" endarrowlength="short"/>
                  <v:imagedata o:title=""/>
                  <o:lock v:ext="edit" aspectratio="f"/>
                </v:line>
                <v:shape id="Oval 25" o:spid="_x0000_s1026" o:spt="3" type="#_x0000_t3" style="position:absolute;left:6737;top:11585;flip:y;height:75;width:58;" fillcolor="#333333" filled="t" stroked="t" coordsize="21600,21600" o:gfxdata="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Zeir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round"/>
                  <v:imagedata o:title=""/>
                  <o:lock v:ext="edit" aspectratio="f"/>
                </v:shape>
                <v:line id="Line 26" o:spid="_x0000_s1026" o:spt="20" style="position:absolute;left:6787;top:11649;height:131;width:371;" filled="f" stroked="t" coordsize="21600,21600" o:gfxdata="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ZmmkbsAAADb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 dashstyle="3 1" endarrow="classic" endarrowwidth="narrow" endarrowlength="short"/>
                  <v:imagedata o:title=""/>
                  <o:lock v:ext="edit" aspectratio="f"/>
                </v:line>
                <v:line id="Line 27" o:spid="_x0000_s1026" o:spt="20" style="position:absolute;left:6787;top:11439;flip:y;height:157;width:418;" filled="f" stroked="t" coordsize="21600,21600" o:gfxdata="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Cgl6L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 dashstyle="3 1" endarrow="classic" endarrowwidth="narrow" endarrowlength="short"/>
                  <v:imagedata o:title=""/>
                  <o:lock v:ext="edit" aspectratio="f"/>
                </v:line>
                <v:shape id="Text Box 28" o:spid="_x0000_s1026" o:spt="202" type="#_x0000_t202" style="position:absolute;left:7502;top:11151;height:477;width:525;" filled="f" stroked="f" coordsize="21600,21600" o:gfxdata="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0jec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d</w:t>
                        </w:r>
                      </w:p>
                    </w:txbxContent>
                  </v:textbox>
                </v:shape>
                <v:shape id="Text Box 29" o:spid="_x0000_s1026" o:spt="202" type="#_x0000_t202" style="position:absolute;left:8957;top:11484;height:477;width:495;" filled="f" stroked="f" coordsize="21600,21600" o:gfxdata="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O6/o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O</w:t>
                        </w:r>
                      </w:p>
                    </w:txbxContent>
                  </v:textbox>
                </v:shape>
                <v:shape id="Text Box 30" o:spid="_x0000_s1026" o:spt="202" type="#_x0000_t202" style="position:absolute;left:7082;top:11052;height:477;width:525;" filled="f" stroked="f" coordsize="21600,21600" o:gfxdata="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dwpz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s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1" o:spid="_x0000_s1026" o:spt="202" type="#_x0000_t202" style="position:absolute;left:7082;top:11628;height:477;width:525;" filled="f" stroked="f" coordsize="21600,21600" o:gfxdata="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pZQE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s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34" o:spid="_x0000_s1026" o:spt="202" type="#_x0000_t202" style="position:absolute;left:6587;top:11529;height:477;width:525;" filled="f" stroked="f" coordsize="21600,21600" o:gfxdata="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/pMZ+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s</w:t>
                        </w:r>
                      </w:p>
                    </w:txbxContent>
                  </v:textbox>
                </v:shape>
                <v:line id="Line 35" o:spid="_x0000_s1026" o:spt="20" style="position:absolute;left:7187;top:12021;height:0;width:1890;" filled="f" stroked="t" coordsize="21600,21600" o:gfxdata="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0Qjz+5AAAA2wAA&#10;AA8AAAAAAAAAAQAgAAAAIgAAAGRycy9kb3ducmV2LnhtbFBLAQIUABQAAAAIAIdO4kAzLwWeOwAA&#10;ADkAAAAQAAAAAAAAAAEAIAAAAAgBAABkcnMvc2hhcGV4bWwueG1sUEsFBgAAAAAGAAYAWwEAALID&#10;AAAAAA==&#10;">
                  <v:fill on="f" focussize="0,0"/>
                  <v:stroke weight="0.25pt" color="#000000" joinstyle="round" startarrow="classic" startarrowwidth="narrow" startarrowlength="short" endarrow="classic" endarrowwidth="narrow" endarrowlength="short"/>
                  <v:imagedata o:title=""/>
                  <o:lock v:ext="edit" aspectratio="f"/>
                </v:line>
                <v:rect id="Rectangle 36" o:spid="_x0000_s1026" o:spt="1" style="position:absolute;left:7997;top:11856;height:318;width:315;" fillcolor="#FFFFFF" filled="t" stroked="f" coordsize="21600,21600" o:gfxdata="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RSTqm8AAAA&#10;2wAAAA8AAAAAAAAAAQAgAAAAIgAAAGRycy9kb3ducmV2LnhtbFBLAQIUABQAAAAIAIdO4kAzLwWe&#10;OwAAADkAAAAQAAAAAAAAAAEAIAAAAAsBAABkcnMvc2hhcGV4bWwueG1sUEsFBgAAAAAGAAYAWwEA&#10;ALUDAAAAAA==&#10;">
                  <v:fill on="t" focussize="0,0"/>
                  <v:stroke on="f"/>
                  <v:imagedata o:title=""/>
                  <o:lock v:ext="edit" aspectratio="f"/>
                </v:rect>
                <v:shape id="Text Box 37" o:spid="_x0000_s1026" o:spt="202" type="#_x0000_t202" style="position:absolute;left:7922;top:11787;height:477;width:525;" filled="f" stroked="f" coordsize="21600,21600" o:gfxdata="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V2T82twAAANs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D</w:t>
                        </w:r>
                      </w:p>
                    </w:txbxContent>
                  </v:textbox>
                </v:shape>
                <v:line id="Line 38" o:spid="_x0000_s1026" o:spt="20" style="position:absolute;left:7397;top:11469;flip:y;height:159;width:266;" filled="f" stroked="t" coordsize="21600,21600" o:gfxdata="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5T+y+/&#10;AAAA2w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 startarrow="classic" startarrowwidth="narrow" startarrowlength="short"/>
                  <v:imagedata o:title=""/>
                  <o:lock v:ext="edit" aspectratio="f"/>
                </v:line>
                <v:shape id="Text Box 39" o:spid="_x0000_s1026" o:spt="202" type="#_x0000_t202" style="position:absolute;left:8702;top:11151;height:477;width:525;" filled="f" stroked="f" coordsize="21600,21600" o:gfxdata="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RwTa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隶书" w:eastAsia="隶书"/>
                            <w:vertAlign w:val="subscript"/>
                          </w:rPr>
                        </w:pPr>
                        <w:r>
                          <w:rPr>
                            <w:rFonts w:hint="eastAsia" w:ascii="隶书" w:eastAsia="隶书"/>
                          </w:rPr>
                          <w:t>屏</w:t>
                        </w:r>
                      </w:p>
                    </w:txbxContent>
                  </v:textbox>
                </v:shape>
                <v:shape id="Text Box 40" o:spid="_x0000_s1026" o:spt="202" type="#_x0000_t202" style="position:absolute;left:7592;top:12075;height:477;width:1050;" filled="f" stroked="f" coordsize="21600,21600" o:gfxdata="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C6FB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420"/>
                        </w:pP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t>参考解答：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t>（</w:t>
      </w:r>
      <w:r w:rsidRPr="007F575D">
        <w:rPr>
          <w:sz w:val="24"/>
        </w:rPr>
        <w:t>1</w:t>
      </w:r>
      <w:r w:rsidRPr="007F575D">
        <w:rPr>
          <w:sz w:val="24"/>
        </w:rPr>
        <w:t>）</w:t>
      </w:r>
      <w:r w:rsidR="00A73E65" w:rsidRPr="007F575D">
        <w:rPr>
          <w:sz w:val="24"/>
        </w:rPr>
        <w:t>（</w:t>
      </w:r>
      <w:r w:rsidR="00A73E65" w:rsidRPr="007F575D">
        <w:rPr>
          <w:sz w:val="24"/>
        </w:rPr>
        <w:t>4</w:t>
      </w:r>
      <w:r w:rsidR="00A73E65" w:rsidRPr="007F575D">
        <w:rPr>
          <w:sz w:val="24"/>
        </w:rPr>
        <w:t>分）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object w:dxaOrig="1020" w:dyaOrig="615">
          <v:shape id="_x0000_i1055" type="#_x0000_t75" style="width:51.05pt;height:30.65pt" o:ole="">
            <v:imagedata r:id="rId74" o:title=""/>
          </v:shape>
          <o:OLEObject Type="Embed" ProgID="Equation.DSMT4" ShapeID="_x0000_i1055" DrawAspect="Content" ObjectID="_1608820810" r:id="rId75"/>
        </w:object>
      </w:r>
      <w:r w:rsidRPr="007F575D">
        <w:rPr>
          <w:sz w:val="24"/>
        </w:rPr>
        <w:t xml:space="preserve"> 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t>两条第二级明条纹中心所在位置分别为：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object w:dxaOrig="3405" w:dyaOrig="660">
          <v:shape id="_x0000_i1056" type="#_x0000_t75" style="width:170.35pt;height:32.8pt" o:ole="">
            <v:imagedata r:id="rId76" o:title=""/>
          </v:shape>
          <o:OLEObject Type="Embed" ProgID="Equation.DSMT4" ShapeID="_x0000_i1056" DrawAspect="Content" ObjectID="_1608820811" r:id="rId77"/>
        </w:object>
      </w:r>
      <w:r w:rsidRPr="007F575D">
        <w:rPr>
          <w:sz w:val="24"/>
        </w:rPr>
        <w:t xml:space="preserve"> 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object w:dxaOrig="3765" w:dyaOrig="660">
          <v:shape id="_x0000_i1057" type="#_x0000_t75" style="width:188.05pt;height:32.8pt" o:ole="">
            <v:imagedata r:id="rId78" o:title=""/>
          </v:shape>
          <o:OLEObject Type="Embed" ProgID="Equation.DSMT4" ShapeID="_x0000_i1057" DrawAspect="Content" ObjectID="_1608820812" r:id="rId79"/>
        </w:objec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t>则两条第二级明条纹中心距离为：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object w:dxaOrig="2055" w:dyaOrig="375">
          <v:shape id="_x0000_i1058" type="#_x0000_t75" style="width:102.65pt;height:18.8pt" o:ole="">
            <v:imagedata r:id="rId80" o:title=""/>
          </v:shape>
          <o:OLEObject Type="Embed" ProgID="Equation.DSMT4" ShapeID="_x0000_i1058" DrawAspect="Content" ObjectID="_1608820813" r:id="rId81"/>
        </w:object>
      </w:r>
      <w:r w:rsidRPr="007F575D">
        <w:rPr>
          <w:sz w:val="24"/>
        </w:rPr>
        <w:t xml:space="preserve"> 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t>（</w:t>
      </w:r>
      <w:r w:rsidRPr="007F575D">
        <w:rPr>
          <w:sz w:val="24"/>
        </w:rPr>
        <w:t>2</w:t>
      </w:r>
      <w:r w:rsidRPr="007F575D">
        <w:rPr>
          <w:sz w:val="24"/>
        </w:rPr>
        <w:t>）</w:t>
      </w:r>
      <w:r w:rsidR="00A73E65" w:rsidRPr="007F575D">
        <w:rPr>
          <w:sz w:val="24"/>
        </w:rPr>
        <w:t>（</w:t>
      </w:r>
      <w:r w:rsidR="00A73E65" w:rsidRPr="007F575D">
        <w:rPr>
          <w:sz w:val="24"/>
        </w:rPr>
        <w:t>4</w:t>
      </w:r>
      <w:r w:rsidR="00A73E65" w:rsidRPr="007F575D">
        <w:rPr>
          <w:sz w:val="24"/>
        </w:rPr>
        <w:t>分）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t>覆盖薄膜后，</w:t>
      </w:r>
      <w:r w:rsidRPr="007F575D">
        <w:rPr>
          <w:i/>
          <w:sz w:val="24"/>
        </w:rPr>
        <w:t>O</w:t>
      </w:r>
      <w:r w:rsidRPr="007F575D">
        <w:rPr>
          <w:sz w:val="24"/>
        </w:rPr>
        <w:t>处的光程差为：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object w:dxaOrig="4335" w:dyaOrig="360">
          <v:shape id="_x0000_i1059" type="#_x0000_t75" style="width:216.55pt;height:18.25pt" o:ole="">
            <v:imagedata r:id="rId82" o:title=""/>
          </v:shape>
          <o:OLEObject Type="Embed" ProgID="Equation.DSMT4" ShapeID="_x0000_i1059" DrawAspect="Content" ObjectID="_1608820814" r:id="rId83"/>
        </w:object>
      </w:r>
      <w:r w:rsidRPr="007F575D">
        <w:rPr>
          <w:sz w:val="24"/>
        </w:rPr>
        <w:t xml:space="preserve"> 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t>则，折射率为：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object w:dxaOrig="3525" w:dyaOrig="660">
          <v:shape id="_x0000_i1060" type="#_x0000_t75" style="width:176.25pt;height:32.8pt" o:ole="">
            <v:imagedata r:id="rId84" o:title=""/>
          </v:shape>
          <o:OLEObject Type="Embed" ProgID="Equation.DSMT4" ShapeID="_x0000_i1060" DrawAspect="Content" ObjectID="_1608820815" r:id="rId85"/>
        </w:object>
      </w:r>
      <w:r w:rsidRPr="007F575D">
        <w:rPr>
          <w:sz w:val="24"/>
        </w:rPr>
        <w:t xml:space="preserve"> 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t>（</w:t>
      </w:r>
      <w:r w:rsidRPr="007F575D">
        <w:rPr>
          <w:sz w:val="24"/>
        </w:rPr>
        <w:t>3</w:t>
      </w:r>
      <w:r w:rsidRPr="007F575D">
        <w:rPr>
          <w:sz w:val="24"/>
        </w:rPr>
        <w:t>）</w:t>
      </w:r>
      <w:r w:rsidR="00A73E65" w:rsidRPr="007F575D">
        <w:rPr>
          <w:sz w:val="24"/>
        </w:rPr>
        <w:t>（</w:t>
      </w:r>
      <w:r w:rsidR="00A73E65" w:rsidRPr="007F575D">
        <w:rPr>
          <w:sz w:val="24"/>
        </w:rPr>
        <w:t>4</w:t>
      </w:r>
      <w:r w:rsidR="00A73E65" w:rsidRPr="007F575D">
        <w:rPr>
          <w:sz w:val="24"/>
        </w:rPr>
        <w:t>分）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t>应上移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i/>
          <w:sz w:val="24"/>
        </w:rPr>
        <w:t>S</w:t>
      </w:r>
      <w:r w:rsidRPr="007F575D">
        <w:rPr>
          <w:sz w:val="24"/>
          <w:vertAlign w:val="subscript"/>
        </w:rPr>
        <w:t>1</w:t>
      </w:r>
      <w:r w:rsidRPr="007F575D">
        <w:rPr>
          <w:sz w:val="24"/>
        </w:rPr>
        <w:t>覆盖薄膜后，</w:t>
      </w:r>
      <w:r w:rsidRPr="007F575D">
        <w:rPr>
          <w:i/>
          <w:sz w:val="24"/>
        </w:rPr>
        <w:t>S</w:t>
      </w:r>
      <w:r w:rsidRPr="007F575D">
        <w:rPr>
          <w:sz w:val="24"/>
          <w:vertAlign w:val="subscript"/>
        </w:rPr>
        <w:t>1</w:t>
      </w:r>
      <w:r w:rsidRPr="007F575D">
        <w:rPr>
          <w:sz w:val="24"/>
        </w:rPr>
        <w:t>到</w:t>
      </w:r>
      <w:r w:rsidRPr="007F575D">
        <w:rPr>
          <w:i/>
          <w:sz w:val="24"/>
        </w:rPr>
        <w:t>O</w:t>
      </w:r>
      <w:r w:rsidRPr="007F575D">
        <w:rPr>
          <w:sz w:val="24"/>
        </w:rPr>
        <w:t>点的光程比</w:t>
      </w:r>
      <w:r w:rsidRPr="007F575D">
        <w:rPr>
          <w:i/>
          <w:sz w:val="24"/>
        </w:rPr>
        <w:t>S</w:t>
      </w:r>
      <w:r w:rsidRPr="007F575D">
        <w:rPr>
          <w:sz w:val="24"/>
          <w:vertAlign w:val="subscript"/>
        </w:rPr>
        <w:t>2</w:t>
      </w:r>
      <w:r w:rsidRPr="007F575D">
        <w:rPr>
          <w:sz w:val="24"/>
        </w:rPr>
        <w:t>到</w:t>
      </w:r>
      <w:r w:rsidRPr="007F575D">
        <w:rPr>
          <w:i/>
          <w:sz w:val="24"/>
        </w:rPr>
        <w:t>O</w:t>
      </w:r>
      <w:r w:rsidRPr="007F575D">
        <w:rPr>
          <w:sz w:val="24"/>
        </w:rPr>
        <w:t>点的光程增加了：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object w:dxaOrig="2355" w:dyaOrig="360">
          <v:shape id="_x0000_i1061" type="#_x0000_t75" style="width:117.65pt;height:18.25pt" o:ole="">
            <v:imagedata r:id="rId86" o:title=""/>
          </v:shape>
          <o:OLEObject Type="Embed" ProgID="Equation.DSMT4" ShapeID="_x0000_i1061" DrawAspect="Content" ObjectID="_1608820816" r:id="rId87"/>
        </w:object>
      </w:r>
      <w:r w:rsidRPr="007F575D">
        <w:rPr>
          <w:sz w:val="24"/>
        </w:rPr>
        <w:t xml:space="preserve"> 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t>所以，</w:t>
      </w:r>
      <w:r w:rsidRPr="007F575D">
        <w:rPr>
          <w:i/>
          <w:sz w:val="24"/>
        </w:rPr>
        <w:t>S</w:t>
      </w:r>
      <w:r w:rsidRPr="007F575D">
        <w:rPr>
          <w:sz w:val="24"/>
        </w:rPr>
        <w:t>到</w:t>
      </w:r>
      <w:r w:rsidRPr="007F575D">
        <w:rPr>
          <w:i/>
          <w:sz w:val="24"/>
        </w:rPr>
        <w:t>S</w:t>
      </w:r>
      <w:r w:rsidRPr="007F575D">
        <w:rPr>
          <w:sz w:val="24"/>
          <w:vertAlign w:val="subscript"/>
        </w:rPr>
        <w:t>1</w:t>
      </w:r>
      <w:r w:rsidRPr="007F575D">
        <w:rPr>
          <w:sz w:val="24"/>
        </w:rPr>
        <w:t>、</w:t>
      </w:r>
      <w:r w:rsidRPr="007F575D">
        <w:rPr>
          <w:i/>
          <w:sz w:val="24"/>
        </w:rPr>
        <w:t>S</w:t>
      </w:r>
      <w:r w:rsidRPr="007F575D">
        <w:rPr>
          <w:sz w:val="24"/>
          <w:vertAlign w:val="subscript"/>
        </w:rPr>
        <w:t>2</w:t>
      </w:r>
      <w:r w:rsidRPr="007F575D">
        <w:rPr>
          <w:sz w:val="24"/>
        </w:rPr>
        <w:t>的光程差为：</w:t>
      </w:r>
    </w:p>
    <w:p w:rsidR="00C774CB" w:rsidRPr="007F575D" w:rsidRDefault="00D928F5" w:rsidP="007F575D"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  <w:r w:rsidRPr="007F575D">
        <w:rPr>
          <w:sz w:val="24"/>
        </w:rPr>
        <w:object w:dxaOrig="1965" w:dyaOrig="405">
          <v:shape id="_x0000_i1062" type="#_x0000_t75" style="width:98.35pt;height:20.4pt" o:ole="">
            <v:imagedata r:id="rId88" o:title=""/>
          </v:shape>
          <o:OLEObject Type="Embed" ProgID="Equation.DSMT4" ShapeID="_x0000_i1062" DrawAspect="Content" ObjectID="_1608820817" r:id="rId89"/>
        </w:object>
      </w:r>
      <w:r w:rsidRPr="007F575D">
        <w:rPr>
          <w:sz w:val="24"/>
        </w:rPr>
        <w:t xml:space="preserve"> </w:t>
      </w:r>
    </w:p>
    <w:p w:rsidR="00C774CB" w:rsidRPr="007F575D" w:rsidRDefault="00C774CB" w:rsidP="007F575D">
      <w:pPr>
        <w:spacing w:line="360" w:lineRule="auto"/>
        <w:rPr>
          <w:b/>
          <w:sz w:val="24"/>
        </w:rPr>
      </w:pPr>
    </w:p>
    <w:sectPr w:rsidR="00C774CB" w:rsidRPr="007F575D">
      <w:headerReference w:type="default" r:id="rId90"/>
      <w:footerReference w:type="even" r:id="rId91"/>
      <w:footerReference w:type="default" r:id="rId92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F6C58" w:rsidRDefault="007F6C58">
      <w:r>
        <w:separator/>
      </w:r>
    </w:p>
  </w:endnote>
  <w:endnote w:type="continuationSeparator" w:id="0">
    <w:p w:rsidR="007F6C58" w:rsidRDefault="007F6C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隶书">
    <w:altName w:val="微软雅黑"/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74CB" w:rsidRDefault="00D928F5">
    <w:pPr>
      <w:pStyle w:val="a4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2</w:t>
    </w:r>
    <w:r>
      <w:rPr>
        <w:rStyle w:val="a7"/>
      </w:rPr>
      <w:fldChar w:fldCharType="end"/>
    </w:r>
  </w:p>
  <w:p w:rsidR="00C774CB" w:rsidRDefault="00C774CB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74CB" w:rsidRDefault="00D928F5">
    <w:pPr>
      <w:pStyle w:val="a4"/>
      <w:jc w:val="center"/>
    </w:pPr>
    <w:r>
      <w:t>Ａ（</w:t>
    </w:r>
    <w:r>
      <w:rPr>
        <w:rFonts w:hint="eastAsia"/>
        <w:lang w:val="en-US"/>
      </w:rPr>
      <w:t>下</w:t>
    </w:r>
    <w:r>
      <w:t>）</w:t>
    </w:r>
    <w:sdt>
      <w:sdtPr>
        <w:id w:val="-1022085546"/>
        <w:docPartObj>
          <w:docPartGallery w:val="AutoText"/>
        </w:docPartObj>
      </w:sdtPr>
      <w:sdtEndPr/>
      <w:sdtContent>
        <w:sdt>
          <w:sdtPr>
            <w:id w:val="1728636285"/>
            <w:docPartObj>
              <w:docPartGallery w:val="AutoText"/>
            </w:docPartObj>
          </w:sdtPr>
          <w:sdtEndPr/>
          <w:sdtContent>
            <w:r>
              <w:rPr>
                <w:rFonts w:hint="eastAsia"/>
              </w:rPr>
              <w:t>期末</w:t>
            </w:r>
            <w:r>
              <w:t xml:space="preserve">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</w:rPr>
              <w:fldChar w:fldCharType="separate"/>
            </w:r>
            <w:r w:rsidR="00454C7F">
              <w:rPr>
                <w:b/>
                <w:bCs/>
                <w:noProof/>
              </w:rPr>
              <w:t>7</w:t>
            </w:r>
            <w:r>
              <w:rPr>
                <w:b/>
                <w:bCs/>
              </w:rPr>
              <w:fldChar w:fldCharType="end"/>
            </w:r>
            <w:r>
              <w:t xml:space="preserve"> /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</w:rPr>
              <w:fldChar w:fldCharType="separate"/>
            </w:r>
            <w:r w:rsidR="00454C7F">
              <w:rPr>
                <w:b/>
                <w:bCs/>
                <w:noProof/>
              </w:rPr>
              <w:t>8</w:t>
            </w:r>
            <w:r>
              <w:rPr>
                <w:b/>
                <w:bCs/>
              </w:rPr>
              <w:fldChar w:fldCharType="end"/>
            </w:r>
            <w:r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【</w:t>
            </w:r>
            <w:r>
              <w:rPr>
                <w:b/>
                <w:bCs/>
              </w:rPr>
              <w:t>A1001201806</w:t>
            </w:r>
            <w:r>
              <w:rPr>
                <w:rFonts w:hint="eastAsia"/>
                <w:b/>
                <w:bCs/>
                <w:lang w:val="en-US"/>
              </w:rPr>
              <w:t>答案</w:t>
            </w:r>
            <w:r>
              <w:rPr>
                <w:rFonts w:hint="eastAsia"/>
                <w:b/>
                <w:bCs/>
              </w:rPr>
              <w:t>】</w:t>
            </w:r>
          </w:sdtContent>
        </w:sdt>
      </w:sdtContent>
    </w:sdt>
  </w:p>
  <w:p w:rsidR="00C774CB" w:rsidRDefault="00C774CB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F6C58" w:rsidRDefault="007F6C58">
      <w:r>
        <w:separator/>
      </w:r>
    </w:p>
  </w:footnote>
  <w:footnote w:type="continuationSeparator" w:id="0">
    <w:p w:rsidR="007F6C58" w:rsidRDefault="007F6C5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74CB" w:rsidRDefault="00C774CB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5F27C1E"/>
    <w:multiLevelType w:val="multilevel"/>
    <w:tmpl w:val="25F27C1E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10E1070"/>
    <w:multiLevelType w:val="multilevel"/>
    <w:tmpl w:val="310E1070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164682A"/>
    <w:multiLevelType w:val="multilevel"/>
    <w:tmpl w:val="4164682A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3CD054A"/>
    <w:multiLevelType w:val="multilevel"/>
    <w:tmpl w:val="63CD054A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78632CE"/>
    <w:multiLevelType w:val="multilevel"/>
    <w:tmpl w:val="778632CE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489F"/>
    <w:rsid w:val="0000577A"/>
    <w:rsid w:val="00005F3D"/>
    <w:rsid w:val="00010654"/>
    <w:rsid w:val="00011813"/>
    <w:rsid w:val="0001342E"/>
    <w:rsid w:val="000134D4"/>
    <w:rsid w:val="00014536"/>
    <w:rsid w:val="00014C9D"/>
    <w:rsid w:val="00015459"/>
    <w:rsid w:val="00015D7D"/>
    <w:rsid w:val="00016E21"/>
    <w:rsid w:val="000176EB"/>
    <w:rsid w:val="00017DE5"/>
    <w:rsid w:val="00020BF3"/>
    <w:rsid w:val="00022264"/>
    <w:rsid w:val="00022C39"/>
    <w:rsid w:val="00023F3A"/>
    <w:rsid w:val="0002422A"/>
    <w:rsid w:val="000246E5"/>
    <w:rsid w:val="0002487F"/>
    <w:rsid w:val="0003044B"/>
    <w:rsid w:val="00031C52"/>
    <w:rsid w:val="00031D29"/>
    <w:rsid w:val="000324B6"/>
    <w:rsid w:val="00033547"/>
    <w:rsid w:val="00033EFC"/>
    <w:rsid w:val="00037614"/>
    <w:rsid w:val="0003775F"/>
    <w:rsid w:val="000407E5"/>
    <w:rsid w:val="00040CEB"/>
    <w:rsid w:val="000411D5"/>
    <w:rsid w:val="00041CEA"/>
    <w:rsid w:val="00043BDA"/>
    <w:rsid w:val="00043BF3"/>
    <w:rsid w:val="00045FA4"/>
    <w:rsid w:val="000472D5"/>
    <w:rsid w:val="00047B7D"/>
    <w:rsid w:val="00047DEA"/>
    <w:rsid w:val="000507AC"/>
    <w:rsid w:val="00050895"/>
    <w:rsid w:val="000514FA"/>
    <w:rsid w:val="00051541"/>
    <w:rsid w:val="000515C6"/>
    <w:rsid w:val="0005239B"/>
    <w:rsid w:val="0005518A"/>
    <w:rsid w:val="000572F3"/>
    <w:rsid w:val="00060B84"/>
    <w:rsid w:val="00063029"/>
    <w:rsid w:val="0006428F"/>
    <w:rsid w:val="000647B0"/>
    <w:rsid w:val="000651C8"/>
    <w:rsid w:val="00065D71"/>
    <w:rsid w:val="000662AC"/>
    <w:rsid w:val="00067ACB"/>
    <w:rsid w:val="0007048F"/>
    <w:rsid w:val="00071FD0"/>
    <w:rsid w:val="0007215D"/>
    <w:rsid w:val="0007345B"/>
    <w:rsid w:val="000742B6"/>
    <w:rsid w:val="0007487C"/>
    <w:rsid w:val="00074A77"/>
    <w:rsid w:val="00076164"/>
    <w:rsid w:val="00076F65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3813"/>
    <w:rsid w:val="0009484A"/>
    <w:rsid w:val="000950AE"/>
    <w:rsid w:val="0009554E"/>
    <w:rsid w:val="0009737D"/>
    <w:rsid w:val="000A0560"/>
    <w:rsid w:val="000A2AAF"/>
    <w:rsid w:val="000A489A"/>
    <w:rsid w:val="000A62FF"/>
    <w:rsid w:val="000A7693"/>
    <w:rsid w:val="000A78FB"/>
    <w:rsid w:val="000B1006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35B9"/>
    <w:rsid w:val="000C702C"/>
    <w:rsid w:val="000C7BAB"/>
    <w:rsid w:val="000D15A8"/>
    <w:rsid w:val="000D3F2C"/>
    <w:rsid w:val="000D5C79"/>
    <w:rsid w:val="000D66A6"/>
    <w:rsid w:val="000E48A9"/>
    <w:rsid w:val="000E4D3B"/>
    <w:rsid w:val="000E4DF4"/>
    <w:rsid w:val="000E5915"/>
    <w:rsid w:val="000E59CC"/>
    <w:rsid w:val="000E5DA6"/>
    <w:rsid w:val="000E603F"/>
    <w:rsid w:val="000E6116"/>
    <w:rsid w:val="000E624B"/>
    <w:rsid w:val="000E68D6"/>
    <w:rsid w:val="000E70B2"/>
    <w:rsid w:val="000E76D9"/>
    <w:rsid w:val="000E7DE3"/>
    <w:rsid w:val="000F02D6"/>
    <w:rsid w:val="000F1258"/>
    <w:rsid w:val="000F2543"/>
    <w:rsid w:val="000F6C05"/>
    <w:rsid w:val="000F70E4"/>
    <w:rsid w:val="000F745D"/>
    <w:rsid w:val="000F7A05"/>
    <w:rsid w:val="00100094"/>
    <w:rsid w:val="0010110B"/>
    <w:rsid w:val="00101D95"/>
    <w:rsid w:val="0010230D"/>
    <w:rsid w:val="00104485"/>
    <w:rsid w:val="0010577B"/>
    <w:rsid w:val="00106965"/>
    <w:rsid w:val="0011291B"/>
    <w:rsid w:val="001143FE"/>
    <w:rsid w:val="00114910"/>
    <w:rsid w:val="00114A3B"/>
    <w:rsid w:val="00117C56"/>
    <w:rsid w:val="00123087"/>
    <w:rsid w:val="00123724"/>
    <w:rsid w:val="00124C99"/>
    <w:rsid w:val="00125744"/>
    <w:rsid w:val="00126F32"/>
    <w:rsid w:val="00131152"/>
    <w:rsid w:val="001311C6"/>
    <w:rsid w:val="00132951"/>
    <w:rsid w:val="00132DE2"/>
    <w:rsid w:val="0013331A"/>
    <w:rsid w:val="00134F25"/>
    <w:rsid w:val="0013729E"/>
    <w:rsid w:val="00137C74"/>
    <w:rsid w:val="0014099B"/>
    <w:rsid w:val="00140DC3"/>
    <w:rsid w:val="00145507"/>
    <w:rsid w:val="00145C16"/>
    <w:rsid w:val="00147D59"/>
    <w:rsid w:val="00150A94"/>
    <w:rsid w:val="00151A71"/>
    <w:rsid w:val="00152A73"/>
    <w:rsid w:val="00153851"/>
    <w:rsid w:val="00154130"/>
    <w:rsid w:val="00156799"/>
    <w:rsid w:val="00157A38"/>
    <w:rsid w:val="00161AAE"/>
    <w:rsid w:val="001622C3"/>
    <w:rsid w:val="001637BE"/>
    <w:rsid w:val="001642A8"/>
    <w:rsid w:val="00164CB7"/>
    <w:rsid w:val="00164CE3"/>
    <w:rsid w:val="001652D5"/>
    <w:rsid w:val="0016535D"/>
    <w:rsid w:val="00165DBA"/>
    <w:rsid w:val="00166852"/>
    <w:rsid w:val="00170E76"/>
    <w:rsid w:val="001712FE"/>
    <w:rsid w:val="001717A2"/>
    <w:rsid w:val="001720E9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EBD"/>
    <w:rsid w:val="00186F17"/>
    <w:rsid w:val="00187140"/>
    <w:rsid w:val="00187158"/>
    <w:rsid w:val="0019090A"/>
    <w:rsid w:val="00191622"/>
    <w:rsid w:val="001927E6"/>
    <w:rsid w:val="001929A4"/>
    <w:rsid w:val="0019455A"/>
    <w:rsid w:val="00196B1A"/>
    <w:rsid w:val="0019725A"/>
    <w:rsid w:val="001A17AD"/>
    <w:rsid w:val="001A236F"/>
    <w:rsid w:val="001A29FF"/>
    <w:rsid w:val="001A3337"/>
    <w:rsid w:val="001A43BB"/>
    <w:rsid w:val="001A458D"/>
    <w:rsid w:val="001A6343"/>
    <w:rsid w:val="001A7B55"/>
    <w:rsid w:val="001A7CE9"/>
    <w:rsid w:val="001B09D1"/>
    <w:rsid w:val="001B1BE7"/>
    <w:rsid w:val="001B5964"/>
    <w:rsid w:val="001C01D5"/>
    <w:rsid w:val="001C0648"/>
    <w:rsid w:val="001C23AB"/>
    <w:rsid w:val="001C50B0"/>
    <w:rsid w:val="001C5618"/>
    <w:rsid w:val="001C6607"/>
    <w:rsid w:val="001C77BD"/>
    <w:rsid w:val="001C7D1D"/>
    <w:rsid w:val="001C7DE3"/>
    <w:rsid w:val="001D069F"/>
    <w:rsid w:val="001D0F30"/>
    <w:rsid w:val="001D28F2"/>
    <w:rsid w:val="001D29FF"/>
    <w:rsid w:val="001D73BE"/>
    <w:rsid w:val="001E0062"/>
    <w:rsid w:val="001E208D"/>
    <w:rsid w:val="001E423E"/>
    <w:rsid w:val="001E447F"/>
    <w:rsid w:val="001E4D9B"/>
    <w:rsid w:val="001E6788"/>
    <w:rsid w:val="001E7C49"/>
    <w:rsid w:val="001F128B"/>
    <w:rsid w:val="001F1FB5"/>
    <w:rsid w:val="002011EE"/>
    <w:rsid w:val="00201536"/>
    <w:rsid w:val="0020189F"/>
    <w:rsid w:val="00211249"/>
    <w:rsid w:val="00211276"/>
    <w:rsid w:val="00212773"/>
    <w:rsid w:val="00214155"/>
    <w:rsid w:val="00221077"/>
    <w:rsid w:val="00221603"/>
    <w:rsid w:val="002237A2"/>
    <w:rsid w:val="00223CFD"/>
    <w:rsid w:val="00225576"/>
    <w:rsid w:val="002256FD"/>
    <w:rsid w:val="00226ECA"/>
    <w:rsid w:val="002274B0"/>
    <w:rsid w:val="00231959"/>
    <w:rsid w:val="002337CA"/>
    <w:rsid w:val="00234670"/>
    <w:rsid w:val="00236362"/>
    <w:rsid w:val="00240174"/>
    <w:rsid w:val="00240343"/>
    <w:rsid w:val="002403DB"/>
    <w:rsid w:val="0024258B"/>
    <w:rsid w:val="00245747"/>
    <w:rsid w:val="00246126"/>
    <w:rsid w:val="0024685B"/>
    <w:rsid w:val="002500B5"/>
    <w:rsid w:val="0025100E"/>
    <w:rsid w:val="002511E3"/>
    <w:rsid w:val="0025159E"/>
    <w:rsid w:val="00251954"/>
    <w:rsid w:val="002519F8"/>
    <w:rsid w:val="00251E7B"/>
    <w:rsid w:val="00253BC0"/>
    <w:rsid w:val="00260076"/>
    <w:rsid w:val="00261639"/>
    <w:rsid w:val="0026228F"/>
    <w:rsid w:val="002630FB"/>
    <w:rsid w:val="00263B6D"/>
    <w:rsid w:val="00264813"/>
    <w:rsid w:val="00265EC6"/>
    <w:rsid w:val="0026612B"/>
    <w:rsid w:val="00266FF8"/>
    <w:rsid w:val="002670FA"/>
    <w:rsid w:val="002674CB"/>
    <w:rsid w:val="0027160C"/>
    <w:rsid w:val="002722E1"/>
    <w:rsid w:val="002731C4"/>
    <w:rsid w:val="0027549B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12B4"/>
    <w:rsid w:val="00292204"/>
    <w:rsid w:val="00292485"/>
    <w:rsid w:val="00292BB2"/>
    <w:rsid w:val="00294F93"/>
    <w:rsid w:val="00297CD6"/>
    <w:rsid w:val="002A1FA3"/>
    <w:rsid w:val="002A37E4"/>
    <w:rsid w:val="002A4A42"/>
    <w:rsid w:val="002A4C99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1AD"/>
    <w:rsid w:val="002C3518"/>
    <w:rsid w:val="002C43E4"/>
    <w:rsid w:val="002C5793"/>
    <w:rsid w:val="002C5E7B"/>
    <w:rsid w:val="002D20F5"/>
    <w:rsid w:val="002D3B7A"/>
    <w:rsid w:val="002D52C6"/>
    <w:rsid w:val="002D5B87"/>
    <w:rsid w:val="002D692D"/>
    <w:rsid w:val="002D7347"/>
    <w:rsid w:val="002D7DC3"/>
    <w:rsid w:val="002D7E24"/>
    <w:rsid w:val="002E0DFF"/>
    <w:rsid w:val="002E1BED"/>
    <w:rsid w:val="002E240A"/>
    <w:rsid w:val="002E24BF"/>
    <w:rsid w:val="002E4D8E"/>
    <w:rsid w:val="002E602C"/>
    <w:rsid w:val="002E6598"/>
    <w:rsid w:val="002F02C2"/>
    <w:rsid w:val="002F0B14"/>
    <w:rsid w:val="002F0B3A"/>
    <w:rsid w:val="002F0CA2"/>
    <w:rsid w:val="002F142D"/>
    <w:rsid w:val="002F2972"/>
    <w:rsid w:val="002F4C1C"/>
    <w:rsid w:val="002F4EC3"/>
    <w:rsid w:val="002F5093"/>
    <w:rsid w:val="002F634B"/>
    <w:rsid w:val="002F74A6"/>
    <w:rsid w:val="002F7B4E"/>
    <w:rsid w:val="00302A60"/>
    <w:rsid w:val="00302C81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4428"/>
    <w:rsid w:val="00324506"/>
    <w:rsid w:val="003245E1"/>
    <w:rsid w:val="003247DD"/>
    <w:rsid w:val="00326545"/>
    <w:rsid w:val="00327CFA"/>
    <w:rsid w:val="00332BEB"/>
    <w:rsid w:val="003333FF"/>
    <w:rsid w:val="00335486"/>
    <w:rsid w:val="003361D3"/>
    <w:rsid w:val="003376D7"/>
    <w:rsid w:val="0034156D"/>
    <w:rsid w:val="003431C2"/>
    <w:rsid w:val="003445FE"/>
    <w:rsid w:val="003449A5"/>
    <w:rsid w:val="003449D8"/>
    <w:rsid w:val="0035076F"/>
    <w:rsid w:val="00350828"/>
    <w:rsid w:val="00350867"/>
    <w:rsid w:val="00352A13"/>
    <w:rsid w:val="0035623B"/>
    <w:rsid w:val="0035761D"/>
    <w:rsid w:val="003606E3"/>
    <w:rsid w:val="00360FD6"/>
    <w:rsid w:val="00361DD6"/>
    <w:rsid w:val="00362950"/>
    <w:rsid w:val="00362AFE"/>
    <w:rsid w:val="0036305D"/>
    <w:rsid w:val="0036400E"/>
    <w:rsid w:val="0036480E"/>
    <w:rsid w:val="00367BDC"/>
    <w:rsid w:val="00371B46"/>
    <w:rsid w:val="00372398"/>
    <w:rsid w:val="00372C73"/>
    <w:rsid w:val="00373245"/>
    <w:rsid w:val="00373AFA"/>
    <w:rsid w:val="00377888"/>
    <w:rsid w:val="00381157"/>
    <w:rsid w:val="00382224"/>
    <w:rsid w:val="003827C7"/>
    <w:rsid w:val="00382F31"/>
    <w:rsid w:val="00383D34"/>
    <w:rsid w:val="003854BD"/>
    <w:rsid w:val="003857EC"/>
    <w:rsid w:val="00385A86"/>
    <w:rsid w:val="0038634C"/>
    <w:rsid w:val="003877D4"/>
    <w:rsid w:val="00387AC8"/>
    <w:rsid w:val="00390227"/>
    <w:rsid w:val="00390341"/>
    <w:rsid w:val="00391D2E"/>
    <w:rsid w:val="003926FC"/>
    <w:rsid w:val="00394855"/>
    <w:rsid w:val="00394E8D"/>
    <w:rsid w:val="00394EB3"/>
    <w:rsid w:val="003958FD"/>
    <w:rsid w:val="00395EA1"/>
    <w:rsid w:val="00396A53"/>
    <w:rsid w:val="0039787D"/>
    <w:rsid w:val="003A0B3D"/>
    <w:rsid w:val="003A31E7"/>
    <w:rsid w:val="003A32A8"/>
    <w:rsid w:val="003A33CE"/>
    <w:rsid w:val="003A3993"/>
    <w:rsid w:val="003A73BB"/>
    <w:rsid w:val="003B0431"/>
    <w:rsid w:val="003B2838"/>
    <w:rsid w:val="003B637B"/>
    <w:rsid w:val="003B6A08"/>
    <w:rsid w:val="003B760C"/>
    <w:rsid w:val="003B79D3"/>
    <w:rsid w:val="003C0C70"/>
    <w:rsid w:val="003C2944"/>
    <w:rsid w:val="003C375F"/>
    <w:rsid w:val="003C3EA5"/>
    <w:rsid w:val="003C45DF"/>
    <w:rsid w:val="003C4E0E"/>
    <w:rsid w:val="003C6153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2F3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F0872"/>
    <w:rsid w:val="003F1E23"/>
    <w:rsid w:val="003F3909"/>
    <w:rsid w:val="003F60C9"/>
    <w:rsid w:val="004003B7"/>
    <w:rsid w:val="004021DA"/>
    <w:rsid w:val="004026AF"/>
    <w:rsid w:val="0040375A"/>
    <w:rsid w:val="00405824"/>
    <w:rsid w:val="00405E41"/>
    <w:rsid w:val="00406610"/>
    <w:rsid w:val="00406E90"/>
    <w:rsid w:val="004079A1"/>
    <w:rsid w:val="00410218"/>
    <w:rsid w:val="00413F8B"/>
    <w:rsid w:val="0041541A"/>
    <w:rsid w:val="0041606D"/>
    <w:rsid w:val="00416813"/>
    <w:rsid w:val="00416A3D"/>
    <w:rsid w:val="00417D05"/>
    <w:rsid w:val="00420893"/>
    <w:rsid w:val="0042169E"/>
    <w:rsid w:val="0042259E"/>
    <w:rsid w:val="004229B9"/>
    <w:rsid w:val="00423267"/>
    <w:rsid w:val="00424EFF"/>
    <w:rsid w:val="00430048"/>
    <w:rsid w:val="00431342"/>
    <w:rsid w:val="00436011"/>
    <w:rsid w:val="00440142"/>
    <w:rsid w:val="004450B1"/>
    <w:rsid w:val="0044524F"/>
    <w:rsid w:val="0044534D"/>
    <w:rsid w:val="00446C87"/>
    <w:rsid w:val="0045015E"/>
    <w:rsid w:val="004511E5"/>
    <w:rsid w:val="00451F2A"/>
    <w:rsid w:val="00452E08"/>
    <w:rsid w:val="00453509"/>
    <w:rsid w:val="00454A31"/>
    <w:rsid w:val="00454C7F"/>
    <w:rsid w:val="00454D02"/>
    <w:rsid w:val="0045567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742A"/>
    <w:rsid w:val="004710A6"/>
    <w:rsid w:val="00471A96"/>
    <w:rsid w:val="0047350A"/>
    <w:rsid w:val="004763C5"/>
    <w:rsid w:val="00481131"/>
    <w:rsid w:val="00482335"/>
    <w:rsid w:val="004844EB"/>
    <w:rsid w:val="0048487F"/>
    <w:rsid w:val="00484AE8"/>
    <w:rsid w:val="00486BDA"/>
    <w:rsid w:val="00486BF3"/>
    <w:rsid w:val="00486D9D"/>
    <w:rsid w:val="00491192"/>
    <w:rsid w:val="00491E95"/>
    <w:rsid w:val="00493512"/>
    <w:rsid w:val="00493D03"/>
    <w:rsid w:val="00494B8E"/>
    <w:rsid w:val="00495910"/>
    <w:rsid w:val="004A17F4"/>
    <w:rsid w:val="004A1845"/>
    <w:rsid w:val="004A4148"/>
    <w:rsid w:val="004A44FF"/>
    <w:rsid w:val="004A4FD9"/>
    <w:rsid w:val="004A5810"/>
    <w:rsid w:val="004A6A98"/>
    <w:rsid w:val="004A78EE"/>
    <w:rsid w:val="004B1C7E"/>
    <w:rsid w:val="004B3269"/>
    <w:rsid w:val="004B475D"/>
    <w:rsid w:val="004B49A9"/>
    <w:rsid w:val="004B5CDF"/>
    <w:rsid w:val="004B6FF5"/>
    <w:rsid w:val="004C3429"/>
    <w:rsid w:val="004C6FC1"/>
    <w:rsid w:val="004C7D59"/>
    <w:rsid w:val="004D093B"/>
    <w:rsid w:val="004D0B42"/>
    <w:rsid w:val="004D1ECC"/>
    <w:rsid w:val="004D3A99"/>
    <w:rsid w:val="004D4AC5"/>
    <w:rsid w:val="004D5431"/>
    <w:rsid w:val="004D5DCE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48"/>
    <w:rsid w:val="004E78F1"/>
    <w:rsid w:val="004E7AF2"/>
    <w:rsid w:val="004F139F"/>
    <w:rsid w:val="004F2708"/>
    <w:rsid w:val="004F315C"/>
    <w:rsid w:val="004F4EEF"/>
    <w:rsid w:val="004F6C06"/>
    <w:rsid w:val="004F7002"/>
    <w:rsid w:val="004F7304"/>
    <w:rsid w:val="004F76B1"/>
    <w:rsid w:val="005010AD"/>
    <w:rsid w:val="005017BF"/>
    <w:rsid w:val="00502AA2"/>
    <w:rsid w:val="00503793"/>
    <w:rsid w:val="00504448"/>
    <w:rsid w:val="00504D84"/>
    <w:rsid w:val="005054DC"/>
    <w:rsid w:val="00505EE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C25"/>
    <w:rsid w:val="0052536B"/>
    <w:rsid w:val="00526009"/>
    <w:rsid w:val="0052672D"/>
    <w:rsid w:val="00526E09"/>
    <w:rsid w:val="00527A6E"/>
    <w:rsid w:val="00530292"/>
    <w:rsid w:val="00530FD6"/>
    <w:rsid w:val="005319CC"/>
    <w:rsid w:val="00531BC0"/>
    <w:rsid w:val="005328D4"/>
    <w:rsid w:val="00534EB3"/>
    <w:rsid w:val="00535850"/>
    <w:rsid w:val="0053614E"/>
    <w:rsid w:val="00536DFC"/>
    <w:rsid w:val="0053765E"/>
    <w:rsid w:val="005402A4"/>
    <w:rsid w:val="00542711"/>
    <w:rsid w:val="005434BB"/>
    <w:rsid w:val="00544FA3"/>
    <w:rsid w:val="00546F2D"/>
    <w:rsid w:val="0054747E"/>
    <w:rsid w:val="005475CD"/>
    <w:rsid w:val="0054788D"/>
    <w:rsid w:val="005505E4"/>
    <w:rsid w:val="00552106"/>
    <w:rsid w:val="00552A25"/>
    <w:rsid w:val="00552B9D"/>
    <w:rsid w:val="00554268"/>
    <w:rsid w:val="00556BAE"/>
    <w:rsid w:val="00557A68"/>
    <w:rsid w:val="005606CC"/>
    <w:rsid w:val="005627F2"/>
    <w:rsid w:val="00563BCD"/>
    <w:rsid w:val="00564E56"/>
    <w:rsid w:val="0056610F"/>
    <w:rsid w:val="00566864"/>
    <w:rsid w:val="005703E5"/>
    <w:rsid w:val="00570966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6F2"/>
    <w:rsid w:val="00590A17"/>
    <w:rsid w:val="00591A13"/>
    <w:rsid w:val="00591C40"/>
    <w:rsid w:val="0059273B"/>
    <w:rsid w:val="00592E1B"/>
    <w:rsid w:val="005935CF"/>
    <w:rsid w:val="0059546F"/>
    <w:rsid w:val="00595B40"/>
    <w:rsid w:val="00595D46"/>
    <w:rsid w:val="005A00EC"/>
    <w:rsid w:val="005A088D"/>
    <w:rsid w:val="005A1CE0"/>
    <w:rsid w:val="005A1FF6"/>
    <w:rsid w:val="005A21C3"/>
    <w:rsid w:val="005A2735"/>
    <w:rsid w:val="005A35DC"/>
    <w:rsid w:val="005A3A0B"/>
    <w:rsid w:val="005A3DB3"/>
    <w:rsid w:val="005A6E65"/>
    <w:rsid w:val="005A6E8E"/>
    <w:rsid w:val="005B4EA1"/>
    <w:rsid w:val="005B5D0F"/>
    <w:rsid w:val="005B6EA4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7ED1"/>
    <w:rsid w:val="005E10E2"/>
    <w:rsid w:val="005E1EE8"/>
    <w:rsid w:val="005E2833"/>
    <w:rsid w:val="005E30B4"/>
    <w:rsid w:val="005E429A"/>
    <w:rsid w:val="005E686F"/>
    <w:rsid w:val="005E6930"/>
    <w:rsid w:val="005E6944"/>
    <w:rsid w:val="005E6E48"/>
    <w:rsid w:val="005E7181"/>
    <w:rsid w:val="005E72C8"/>
    <w:rsid w:val="005F2516"/>
    <w:rsid w:val="005F3793"/>
    <w:rsid w:val="005F3CE2"/>
    <w:rsid w:val="005F491F"/>
    <w:rsid w:val="005F4E42"/>
    <w:rsid w:val="00600A53"/>
    <w:rsid w:val="00600CBB"/>
    <w:rsid w:val="0060113A"/>
    <w:rsid w:val="00601A11"/>
    <w:rsid w:val="00601B9C"/>
    <w:rsid w:val="006021EE"/>
    <w:rsid w:val="006026D5"/>
    <w:rsid w:val="006047B8"/>
    <w:rsid w:val="00604B44"/>
    <w:rsid w:val="00605055"/>
    <w:rsid w:val="006068A3"/>
    <w:rsid w:val="006120FB"/>
    <w:rsid w:val="0061225D"/>
    <w:rsid w:val="00612F77"/>
    <w:rsid w:val="006135D2"/>
    <w:rsid w:val="006147C9"/>
    <w:rsid w:val="00614800"/>
    <w:rsid w:val="006148DB"/>
    <w:rsid w:val="00614DA8"/>
    <w:rsid w:val="006154E9"/>
    <w:rsid w:val="00616629"/>
    <w:rsid w:val="00616E75"/>
    <w:rsid w:val="006177B2"/>
    <w:rsid w:val="00620246"/>
    <w:rsid w:val="006220D5"/>
    <w:rsid w:val="00622CB0"/>
    <w:rsid w:val="00623F82"/>
    <w:rsid w:val="00624502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3B3E"/>
    <w:rsid w:val="006444D5"/>
    <w:rsid w:val="00644810"/>
    <w:rsid w:val="00645028"/>
    <w:rsid w:val="00646107"/>
    <w:rsid w:val="00646A0B"/>
    <w:rsid w:val="00647444"/>
    <w:rsid w:val="00647A47"/>
    <w:rsid w:val="0065230A"/>
    <w:rsid w:val="00652A28"/>
    <w:rsid w:val="006538BF"/>
    <w:rsid w:val="00653E99"/>
    <w:rsid w:val="00654D39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70230"/>
    <w:rsid w:val="006706DE"/>
    <w:rsid w:val="0067145B"/>
    <w:rsid w:val="006715C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2D78"/>
    <w:rsid w:val="006830CB"/>
    <w:rsid w:val="006835EB"/>
    <w:rsid w:val="00684023"/>
    <w:rsid w:val="00686E71"/>
    <w:rsid w:val="00687BCB"/>
    <w:rsid w:val="00691B27"/>
    <w:rsid w:val="00691E51"/>
    <w:rsid w:val="006931B7"/>
    <w:rsid w:val="00694048"/>
    <w:rsid w:val="00694C55"/>
    <w:rsid w:val="00695B89"/>
    <w:rsid w:val="00695F48"/>
    <w:rsid w:val="006A0E2D"/>
    <w:rsid w:val="006A1DB6"/>
    <w:rsid w:val="006A2373"/>
    <w:rsid w:val="006A4555"/>
    <w:rsid w:val="006A654B"/>
    <w:rsid w:val="006A7CF0"/>
    <w:rsid w:val="006B123B"/>
    <w:rsid w:val="006B2943"/>
    <w:rsid w:val="006B2F8E"/>
    <w:rsid w:val="006B2FA1"/>
    <w:rsid w:val="006B46C2"/>
    <w:rsid w:val="006B4BC0"/>
    <w:rsid w:val="006B77D1"/>
    <w:rsid w:val="006B7D54"/>
    <w:rsid w:val="006B7FAC"/>
    <w:rsid w:val="006C12E4"/>
    <w:rsid w:val="006C152F"/>
    <w:rsid w:val="006C1B87"/>
    <w:rsid w:val="006C4574"/>
    <w:rsid w:val="006C55AE"/>
    <w:rsid w:val="006C61A2"/>
    <w:rsid w:val="006D1B48"/>
    <w:rsid w:val="006D1E67"/>
    <w:rsid w:val="006D2F42"/>
    <w:rsid w:val="006D3367"/>
    <w:rsid w:val="006D4CA4"/>
    <w:rsid w:val="006D6475"/>
    <w:rsid w:val="006E3042"/>
    <w:rsid w:val="006E3D19"/>
    <w:rsid w:val="006E3F57"/>
    <w:rsid w:val="006E5ACF"/>
    <w:rsid w:val="006E6DDF"/>
    <w:rsid w:val="006E7895"/>
    <w:rsid w:val="006F1D54"/>
    <w:rsid w:val="006F5571"/>
    <w:rsid w:val="006F7578"/>
    <w:rsid w:val="00701FA2"/>
    <w:rsid w:val="00703915"/>
    <w:rsid w:val="00703F88"/>
    <w:rsid w:val="00704170"/>
    <w:rsid w:val="007054FB"/>
    <w:rsid w:val="00706114"/>
    <w:rsid w:val="00707442"/>
    <w:rsid w:val="007117AB"/>
    <w:rsid w:val="00711B25"/>
    <w:rsid w:val="00714112"/>
    <w:rsid w:val="007146A6"/>
    <w:rsid w:val="007166E4"/>
    <w:rsid w:val="007176DF"/>
    <w:rsid w:val="00720E97"/>
    <w:rsid w:val="00722283"/>
    <w:rsid w:val="00722A7F"/>
    <w:rsid w:val="00722FE1"/>
    <w:rsid w:val="00723106"/>
    <w:rsid w:val="00725349"/>
    <w:rsid w:val="00725938"/>
    <w:rsid w:val="00727108"/>
    <w:rsid w:val="007317F5"/>
    <w:rsid w:val="007320A0"/>
    <w:rsid w:val="00732FC1"/>
    <w:rsid w:val="00733879"/>
    <w:rsid w:val="0073496A"/>
    <w:rsid w:val="0074205A"/>
    <w:rsid w:val="007432B2"/>
    <w:rsid w:val="00744638"/>
    <w:rsid w:val="0074557A"/>
    <w:rsid w:val="00747155"/>
    <w:rsid w:val="00747DB2"/>
    <w:rsid w:val="00750432"/>
    <w:rsid w:val="00751BBB"/>
    <w:rsid w:val="00753610"/>
    <w:rsid w:val="00753B0D"/>
    <w:rsid w:val="00753F63"/>
    <w:rsid w:val="00762361"/>
    <w:rsid w:val="0076519D"/>
    <w:rsid w:val="00766EFC"/>
    <w:rsid w:val="00766FD5"/>
    <w:rsid w:val="0077018D"/>
    <w:rsid w:val="00772682"/>
    <w:rsid w:val="00772C04"/>
    <w:rsid w:val="00773477"/>
    <w:rsid w:val="00776E76"/>
    <w:rsid w:val="00777375"/>
    <w:rsid w:val="007813AD"/>
    <w:rsid w:val="00781D49"/>
    <w:rsid w:val="00783D4B"/>
    <w:rsid w:val="0078677F"/>
    <w:rsid w:val="00787B85"/>
    <w:rsid w:val="00790103"/>
    <w:rsid w:val="007937F7"/>
    <w:rsid w:val="00793A92"/>
    <w:rsid w:val="0079778F"/>
    <w:rsid w:val="007978B1"/>
    <w:rsid w:val="00797A85"/>
    <w:rsid w:val="00797AF6"/>
    <w:rsid w:val="00797BB7"/>
    <w:rsid w:val="007A005E"/>
    <w:rsid w:val="007A03E8"/>
    <w:rsid w:val="007A0507"/>
    <w:rsid w:val="007A13B8"/>
    <w:rsid w:val="007A501B"/>
    <w:rsid w:val="007A61DE"/>
    <w:rsid w:val="007A6598"/>
    <w:rsid w:val="007B0B9F"/>
    <w:rsid w:val="007B1E92"/>
    <w:rsid w:val="007B2528"/>
    <w:rsid w:val="007B5131"/>
    <w:rsid w:val="007B56C8"/>
    <w:rsid w:val="007B5CBB"/>
    <w:rsid w:val="007C04A1"/>
    <w:rsid w:val="007C43C0"/>
    <w:rsid w:val="007C4B71"/>
    <w:rsid w:val="007D0EA3"/>
    <w:rsid w:val="007D17E8"/>
    <w:rsid w:val="007D1852"/>
    <w:rsid w:val="007D2BF0"/>
    <w:rsid w:val="007D3019"/>
    <w:rsid w:val="007D4FE4"/>
    <w:rsid w:val="007D5A4E"/>
    <w:rsid w:val="007D5CD5"/>
    <w:rsid w:val="007D7B4A"/>
    <w:rsid w:val="007E0234"/>
    <w:rsid w:val="007E0BAF"/>
    <w:rsid w:val="007E136E"/>
    <w:rsid w:val="007E1BFA"/>
    <w:rsid w:val="007E67BC"/>
    <w:rsid w:val="007E6F26"/>
    <w:rsid w:val="007E7F87"/>
    <w:rsid w:val="007F0616"/>
    <w:rsid w:val="007F0DEA"/>
    <w:rsid w:val="007F2E09"/>
    <w:rsid w:val="007F3526"/>
    <w:rsid w:val="007F44CB"/>
    <w:rsid w:val="007F575D"/>
    <w:rsid w:val="007F5F4E"/>
    <w:rsid w:val="007F5FCD"/>
    <w:rsid w:val="007F6B62"/>
    <w:rsid w:val="007F6C58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20562"/>
    <w:rsid w:val="008209CF"/>
    <w:rsid w:val="008211A8"/>
    <w:rsid w:val="008211F4"/>
    <w:rsid w:val="008220EB"/>
    <w:rsid w:val="00822E9C"/>
    <w:rsid w:val="00822EB1"/>
    <w:rsid w:val="00823957"/>
    <w:rsid w:val="00823E51"/>
    <w:rsid w:val="008302AB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6789"/>
    <w:rsid w:val="00856BDC"/>
    <w:rsid w:val="00857C09"/>
    <w:rsid w:val="008607F0"/>
    <w:rsid w:val="00860A0C"/>
    <w:rsid w:val="00860E09"/>
    <w:rsid w:val="008617C0"/>
    <w:rsid w:val="00863607"/>
    <w:rsid w:val="0086442B"/>
    <w:rsid w:val="00865961"/>
    <w:rsid w:val="0086600F"/>
    <w:rsid w:val="00866A6C"/>
    <w:rsid w:val="00867C70"/>
    <w:rsid w:val="00871345"/>
    <w:rsid w:val="00872FA1"/>
    <w:rsid w:val="00875890"/>
    <w:rsid w:val="00875D8E"/>
    <w:rsid w:val="00877104"/>
    <w:rsid w:val="00877743"/>
    <w:rsid w:val="00880687"/>
    <w:rsid w:val="008825A3"/>
    <w:rsid w:val="00884678"/>
    <w:rsid w:val="008848A3"/>
    <w:rsid w:val="0088556F"/>
    <w:rsid w:val="008858AC"/>
    <w:rsid w:val="0088674E"/>
    <w:rsid w:val="00887699"/>
    <w:rsid w:val="00890FBF"/>
    <w:rsid w:val="00891C86"/>
    <w:rsid w:val="0089205F"/>
    <w:rsid w:val="0089214D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17F3"/>
    <w:rsid w:val="008B197F"/>
    <w:rsid w:val="008B202E"/>
    <w:rsid w:val="008B2FD7"/>
    <w:rsid w:val="008B3ACC"/>
    <w:rsid w:val="008B5D1D"/>
    <w:rsid w:val="008B5F5D"/>
    <w:rsid w:val="008B6821"/>
    <w:rsid w:val="008B684A"/>
    <w:rsid w:val="008B6A35"/>
    <w:rsid w:val="008B7076"/>
    <w:rsid w:val="008C6282"/>
    <w:rsid w:val="008D04D9"/>
    <w:rsid w:val="008D15F2"/>
    <w:rsid w:val="008D1F58"/>
    <w:rsid w:val="008D3DD2"/>
    <w:rsid w:val="008D4F48"/>
    <w:rsid w:val="008D50A9"/>
    <w:rsid w:val="008D651D"/>
    <w:rsid w:val="008D6DDA"/>
    <w:rsid w:val="008D7A80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2218"/>
    <w:rsid w:val="00902B85"/>
    <w:rsid w:val="00903C14"/>
    <w:rsid w:val="009044E8"/>
    <w:rsid w:val="00904548"/>
    <w:rsid w:val="0090458C"/>
    <w:rsid w:val="00904BD2"/>
    <w:rsid w:val="00904D99"/>
    <w:rsid w:val="009077D1"/>
    <w:rsid w:val="00911046"/>
    <w:rsid w:val="00911C67"/>
    <w:rsid w:val="00913FB4"/>
    <w:rsid w:val="009164E3"/>
    <w:rsid w:val="00917130"/>
    <w:rsid w:val="00917277"/>
    <w:rsid w:val="00917D49"/>
    <w:rsid w:val="00920275"/>
    <w:rsid w:val="00921356"/>
    <w:rsid w:val="00921695"/>
    <w:rsid w:val="00922106"/>
    <w:rsid w:val="00922C27"/>
    <w:rsid w:val="00925AA9"/>
    <w:rsid w:val="00926C9C"/>
    <w:rsid w:val="009316EB"/>
    <w:rsid w:val="00932411"/>
    <w:rsid w:val="009326C8"/>
    <w:rsid w:val="00933A72"/>
    <w:rsid w:val="00935868"/>
    <w:rsid w:val="00937667"/>
    <w:rsid w:val="00937E2F"/>
    <w:rsid w:val="00937F32"/>
    <w:rsid w:val="009411C3"/>
    <w:rsid w:val="009413E1"/>
    <w:rsid w:val="009417EB"/>
    <w:rsid w:val="009426D5"/>
    <w:rsid w:val="00942EF0"/>
    <w:rsid w:val="00943C45"/>
    <w:rsid w:val="00943F9A"/>
    <w:rsid w:val="009451E8"/>
    <w:rsid w:val="00945296"/>
    <w:rsid w:val="009453BA"/>
    <w:rsid w:val="0094664E"/>
    <w:rsid w:val="00946D9D"/>
    <w:rsid w:val="00946E29"/>
    <w:rsid w:val="00950829"/>
    <w:rsid w:val="0095183E"/>
    <w:rsid w:val="00952AF9"/>
    <w:rsid w:val="00953F26"/>
    <w:rsid w:val="00953F3A"/>
    <w:rsid w:val="00954BD4"/>
    <w:rsid w:val="00954D3D"/>
    <w:rsid w:val="0095636B"/>
    <w:rsid w:val="0095690C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BE9"/>
    <w:rsid w:val="00982F72"/>
    <w:rsid w:val="00984018"/>
    <w:rsid w:val="00984E24"/>
    <w:rsid w:val="00987399"/>
    <w:rsid w:val="00987E08"/>
    <w:rsid w:val="00993614"/>
    <w:rsid w:val="00994638"/>
    <w:rsid w:val="00995A0E"/>
    <w:rsid w:val="00995A2D"/>
    <w:rsid w:val="00996637"/>
    <w:rsid w:val="00997438"/>
    <w:rsid w:val="009976A2"/>
    <w:rsid w:val="009977D9"/>
    <w:rsid w:val="00997A0E"/>
    <w:rsid w:val="009A2922"/>
    <w:rsid w:val="009A2DDD"/>
    <w:rsid w:val="009A373F"/>
    <w:rsid w:val="009A5001"/>
    <w:rsid w:val="009B1BAA"/>
    <w:rsid w:val="009B218C"/>
    <w:rsid w:val="009B2267"/>
    <w:rsid w:val="009B5551"/>
    <w:rsid w:val="009B5B0D"/>
    <w:rsid w:val="009B5D5F"/>
    <w:rsid w:val="009B710B"/>
    <w:rsid w:val="009C0EEE"/>
    <w:rsid w:val="009C41E2"/>
    <w:rsid w:val="009C481C"/>
    <w:rsid w:val="009C4A06"/>
    <w:rsid w:val="009C6A88"/>
    <w:rsid w:val="009D176A"/>
    <w:rsid w:val="009D2B20"/>
    <w:rsid w:val="009D2B6A"/>
    <w:rsid w:val="009D51D0"/>
    <w:rsid w:val="009D5640"/>
    <w:rsid w:val="009D671B"/>
    <w:rsid w:val="009E1390"/>
    <w:rsid w:val="009E2D9F"/>
    <w:rsid w:val="009E544F"/>
    <w:rsid w:val="009E5845"/>
    <w:rsid w:val="009E6DDC"/>
    <w:rsid w:val="009F00CB"/>
    <w:rsid w:val="009F027C"/>
    <w:rsid w:val="009F2EFC"/>
    <w:rsid w:val="009F37C3"/>
    <w:rsid w:val="009F5C33"/>
    <w:rsid w:val="009F654E"/>
    <w:rsid w:val="009F6F56"/>
    <w:rsid w:val="00A01647"/>
    <w:rsid w:val="00A01A83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2006C"/>
    <w:rsid w:val="00A201CA"/>
    <w:rsid w:val="00A21F10"/>
    <w:rsid w:val="00A22421"/>
    <w:rsid w:val="00A22570"/>
    <w:rsid w:val="00A27932"/>
    <w:rsid w:val="00A30C15"/>
    <w:rsid w:val="00A31C39"/>
    <w:rsid w:val="00A32515"/>
    <w:rsid w:val="00A32904"/>
    <w:rsid w:val="00A33818"/>
    <w:rsid w:val="00A3445B"/>
    <w:rsid w:val="00A35496"/>
    <w:rsid w:val="00A3615F"/>
    <w:rsid w:val="00A36470"/>
    <w:rsid w:val="00A41929"/>
    <w:rsid w:val="00A41E87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929"/>
    <w:rsid w:val="00A52AEA"/>
    <w:rsid w:val="00A52D52"/>
    <w:rsid w:val="00A53249"/>
    <w:rsid w:val="00A5378E"/>
    <w:rsid w:val="00A537A7"/>
    <w:rsid w:val="00A53D01"/>
    <w:rsid w:val="00A6068E"/>
    <w:rsid w:val="00A613B4"/>
    <w:rsid w:val="00A61D25"/>
    <w:rsid w:val="00A6294E"/>
    <w:rsid w:val="00A638E4"/>
    <w:rsid w:val="00A64F4D"/>
    <w:rsid w:val="00A66272"/>
    <w:rsid w:val="00A710E4"/>
    <w:rsid w:val="00A712F1"/>
    <w:rsid w:val="00A71884"/>
    <w:rsid w:val="00A7222B"/>
    <w:rsid w:val="00A7316C"/>
    <w:rsid w:val="00A73643"/>
    <w:rsid w:val="00A73908"/>
    <w:rsid w:val="00A73E65"/>
    <w:rsid w:val="00A7418B"/>
    <w:rsid w:val="00A748B5"/>
    <w:rsid w:val="00A75CDA"/>
    <w:rsid w:val="00A77C4E"/>
    <w:rsid w:val="00A80890"/>
    <w:rsid w:val="00A83B51"/>
    <w:rsid w:val="00A91D10"/>
    <w:rsid w:val="00A92B2A"/>
    <w:rsid w:val="00A92F3A"/>
    <w:rsid w:val="00A935A6"/>
    <w:rsid w:val="00A94E9B"/>
    <w:rsid w:val="00A97564"/>
    <w:rsid w:val="00A97B3D"/>
    <w:rsid w:val="00AA111C"/>
    <w:rsid w:val="00AA3561"/>
    <w:rsid w:val="00AA3783"/>
    <w:rsid w:val="00AA37EE"/>
    <w:rsid w:val="00AA6661"/>
    <w:rsid w:val="00AA78B8"/>
    <w:rsid w:val="00AB07BC"/>
    <w:rsid w:val="00AB172B"/>
    <w:rsid w:val="00AB3799"/>
    <w:rsid w:val="00AB59CF"/>
    <w:rsid w:val="00AB5F02"/>
    <w:rsid w:val="00AB6486"/>
    <w:rsid w:val="00AB702B"/>
    <w:rsid w:val="00AC3F89"/>
    <w:rsid w:val="00AC411D"/>
    <w:rsid w:val="00AD15A4"/>
    <w:rsid w:val="00AD197C"/>
    <w:rsid w:val="00AD1B77"/>
    <w:rsid w:val="00AD1E67"/>
    <w:rsid w:val="00AD25E6"/>
    <w:rsid w:val="00AD47AB"/>
    <w:rsid w:val="00AD6750"/>
    <w:rsid w:val="00AD6CC9"/>
    <w:rsid w:val="00AD7F23"/>
    <w:rsid w:val="00AE05C8"/>
    <w:rsid w:val="00AE1EE3"/>
    <w:rsid w:val="00AE3F12"/>
    <w:rsid w:val="00AE3F47"/>
    <w:rsid w:val="00AE448D"/>
    <w:rsid w:val="00AE48A5"/>
    <w:rsid w:val="00AE62D0"/>
    <w:rsid w:val="00AE63DF"/>
    <w:rsid w:val="00AE6B28"/>
    <w:rsid w:val="00AF00CF"/>
    <w:rsid w:val="00AF02A9"/>
    <w:rsid w:val="00AF02E7"/>
    <w:rsid w:val="00AF082C"/>
    <w:rsid w:val="00AF106A"/>
    <w:rsid w:val="00AF4137"/>
    <w:rsid w:val="00AF5818"/>
    <w:rsid w:val="00B00591"/>
    <w:rsid w:val="00B00B69"/>
    <w:rsid w:val="00B012B2"/>
    <w:rsid w:val="00B013ED"/>
    <w:rsid w:val="00B02B14"/>
    <w:rsid w:val="00B04315"/>
    <w:rsid w:val="00B04F02"/>
    <w:rsid w:val="00B06F35"/>
    <w:rsid w:val="00B07530"/>
    <w:rsid w:val="00B07F7B"/>
    <w:rsid w:val="00B1013A"/>
    <w:rsid w:val="00B10942"/>
    <w:rsid w:val="00B10B3A"/>
    <w:rsid w:val="00B12BFB"/>
    <w:rsid w:val="00B1356C"/>
    <w:rsid w:val="00B1639E"/>
    <w:rsid w:val="00B170DD"/>
    <w:rsid w:val="00B2104C"/>
    <w:rsid w:val="00B21E20"/>
    <w:rsid w:val="00B22444"/>
    <w:rsid w:val="00B2281C"/>
    <w:rsid w:val="00B22D9D"/>
    <w:rsid w:val="00B242F6"/>
    <w:rsid w:val="00B24722"/>
    <w:rsid w:val="00B27778"/>
    <w:rsid w:val="00B277DD"/>
    <w:rsid w:val="00B27A86"/>
    <w:rsid w:val="00B301D0"/>
    <w:rsid w:val="00B30E6C"/>
    <w:rsid w:val="00B3185D"/>
    <w:rsid w:val="00B31B99"/>
    <w:rsid w:val="00B3272C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4F2F"/>
    <w:rsid w:val="00B457CC"/>
    <w:rsid w:val="00B4596F"/>
    <w:rsid w:val="00B46358"/>
    <w:rsid w:val="00B46ED7"/>
    <w:rsid w:val="00B47D7F"/>
    <w:rsid w:val="00B500A6"/>
    <w:rsid w:val="00B524E2"/>
    <w:rsid w:val="00B52923"/>
    <w:rsid w:val="00B52DB1"/>
    <w:rsid w:val="00B53DDD"/>
    <w:rsid w:val="00B54FE4"/>
    <w:rsid w:val="00B56233"/>
    <w:rsid w:val="00B5654A"/>
    <w:rsid w:val="00B57C66"/>
    <w:rsid w:val="00B604AB"/>
    <w:rsid w:val="00B60FA3"/>
    <w:rsid w:val="00B61C64"/>
    <w:rsid w:val="00B61CAF"/>
    <w:rsid w:val="00B62750"/>
    <w:rsid w:val="00B63387"/>
    <w:rsid w:val="00B6371C"/>
    <w:rsid w:val="00B63E49"/>
    <w:rsid w:val="00B674F1"/>
    <w:rsid w:val="00B70C37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6E74"/>
    <w:rsid w:val="00B77136"/>
    <w:rsid w:val="00B7723B"/>
    <w:rsid w:val="00B776CA"/>
    <w:rsid w:val="00B77F78"/>
    <w:rsid w:val="00B80A84"/>
    <w:rsid w:val="00B812D3"/>
    <w:rsid w:val="00B83557"/>
    <w:rsid w:val="00B835F7"/>
    <w:rsid w:val="00B84356"/>
    <w:rsid w:val="00B900D7"/>
    <w:rsid w:val="00B90195"/>
    <w:rsid w:val="00B90A7D"/>
    <w:rsid w:val="00B90FD1"/>
    <w:rsid w:val="00B93435"/>
    <w:rsid w:val="00B935F6"/>
    <w:rsid w:val="00B937C7"/>
    <w:rsid w:val="00B93E89"/>
    <w:rsid w:val="00B947F7"/>
    <w:rsid w:val="00B94DF6"/>
    <w:rsid w:val="00B953D7"/>
    <w:rsid w:val="00B95C8E"/>
    <w:rsid w:val="00BA04AC"/>
    <w:rsid w:val="00BA0EF2"/>
    <w:rsid w:val="00BA1E3E"/>
    <w:rsid w:val="00BA230B"/>
    <w:rsid w:val="00BA317E"/>
    <w:rsid w:val="00BA4243"/>
    <w:rsid w:val="00BA45D0"/>
    <w:rsid w:val="00BA4A48"/>
    <w:rsid w:val="00BA5990"/>
    <w:rsid w:val="00BA5DC7"/>
    <w:rsid w:val="00BA6E9A"/>
    <w:rsid w:val="00BA7B08"/>
    <w:rsid w:val="00BA7F07"/>
    <w:rsid w:val="00BB0F32"/>
    <w:rsid w:val="00BB177E"/>
    <w:rsid w:val="00BB2101"/>
    <w:rsid w:val="00BB2A91"/>
    <w:rsid w:val="00BB4B32"/>
    <w:rsid w:val="00BB6C21"/>
    <w:rsid w:val="00BB75D3"/>
    <w:rsid w:val="00BC07D1"/>
    <w:rsid w:val="00BC0948"/>
    <w:rsid w:val="00BC1280"/>
    <w:rsid w:val="00BC1317"/>
    <w:rsid w:val="00BC1D91"/>
    <w:rsid w:val="00BC2747"/>
    <w:rsid w:val="00BC2CBE"/>
    <w:rsid w:val="00BC3B1F"/>
    <w:rsid w:val="00BC3C84"/>
    <w:rsid w:val="00BC4C57"/>
    <w:rsid w:val="00BC5D2C"/>
    <w:rsid w:val="00BC5E3B"/>
    <w:rsid w:val="00BC7458"/>
    <w:rsid w:val="00BD1ED0"/>
    <w:rsid w:val="00BD2461"/>
    <w:rsid w:val="00BD24B3"/>
    <w:rsid w:val="00BD303D"/>
    <w:rsid w:val="00BD40B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E52F1"/>
    <w:rsid w:val="00BE594D"/>
    <w:rsid w:val="00BF07E5"/>
    <w:rsid w:val="00BF1096"/>
    <w:rsid w:val="00BF2218"/>
    <w:rsid w:val="00BF2552"/>
    <w:rsid w:val="00BF2EE7"/>
    <w:rsid w:val="00BF33B8"/>
    <w:rsid w:val="00BF416E"/>
    <w:rsid w:val="00BF49DF"/>
    <w:rsid w:val="00BF6AF2"/>
    <w:rsid w:val="00BF73E0"/>
    <w:rsid w:val="00C01461"/>
    <w:rsid w:val="00C0252A"/>
    <w:rsid w:val="00C03B58"/>
    <w:rsid w:val="00C03B5F"/>
    <w:rsid w:val="00C0464F"/>
    <w:rsid w:val="00C047F6"/>
    <w:rsid w:val="00C07CA1"/>
    <w:rsid w:val="00C07CEC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24E2B"/>
    <w:rsid w:val="00C302D1"/>
    <w:rsid w:val="00C307EC"/>
    <w:rsid w:val="00C30996"/>
    <w:rsid w:val="00C30DDF"/>
    <w:rsid w:val="00C30FA8"/>
    <w:rsid w:val="00C323FA"/>
    <w:rsid w:val="00C327F5"/>
    <w:rsid w:val="00C33B0C"/>
    <w:rsid w:val="00C35392"/>
    <w:rsid w:val="00C35412"/>
    <w:rsid w:val="00C36569"/>
    <w:rsid w:val="00C37C9C"/>
    <w:rsid w:val="00C37DB3"/>
    <w:rsid w:val="00C37F95"/>
    <w:rsid w:val="00C407AB"/>
    <w:rsid w:val="00C434E8"/>
    <w:rsid w:val="00C43E42"/>
    <w:rsid w:val="00C465A4"/>
    <w:rsid w:val="00C471B4"/>
    <w:rsid w:val="00C47FE4"/>
    <w:rsid w:val="00C53863"/>
    <w:rsid w:val="00C54B13"/>
    <w:rsid w:val="00C621E6"/>
    <w:rsid w:val="00C62345"/>
    <w:rsid w:val="00C62AD3"/>
    <w:rsid w:val="00C62CFF"/>
    <w:rsid w:val="00C62DD5"/>
    <w:rsid w:val="00C6543C"/>
    <w:rsid w:val="00C65E4C"/>
    <w:rsid w:val="00C65ED6"/>
    <w:rsid w:val="00C6640D"/>
    <w:rsid w:val="00C6659D"/>
    <w:rsid w:val="00C669D3"/>
    <w:rsid w:val="00C66B1A"/>
    <w:rsid w:val="00C67D73"/>
    <w:rsid w:val="00C712DF"/>
    <w:rsid w:val="00C71FF0"/>
    <w:rsid w:val="00C72DBF"/>
    <w:rsid w:val="00C756C0"/>
    <w:rsid w:val="00C774CB"/>
    <w:rsid w:val="00C816A3"/>
    <w:rsid w:val="00C81AD7"/>
    <w:rsid w:val="00C823E1"/>
    <w:rsid w:val="00C82789"/>
    <w:rsid w:val="00C85391"/>
    <w:rsid w:val="00C85C26"/>
    <w:rsid w:val="00C904FF"/>
    <w:rsid w:val="00C90CD8"/>
    <w:rsid w:val="00C93DCA"/>
    <w:rsid w:val="00C93EDB"/>
    <w:rsid w:val="00C95BC2"/>
    <w:rsid w:val="00C97947"/>
    <w:rsid w:val="00CA06C7"/>
    <w:rsid w:val="00CA2F02"/>
    <w:rsid w:val="00CA5D2C"/>
    <w:rsid w:val="00CA65CF"/>
    <w:rsid w:val="00CA6A4F"/>
    <w:rsid w:val="00CA6B96"/>
    <w:rsid w:val="00CA6D0D"/>
    <w:rsid w:val="00CA7632"/>
    <w:rsid w:val="00CB0FAA"/>
    <w:rsid w:val="00CB1708"/>
    <w:rsid w:val="00CB1BDA"/>
    <w:rsid w:val="00CB1E3A"/>
    <w:rsid w:val="00CB6370"/>
    <w:rsid w:val="00CB69ED"/>
    <w:rsid w:val="00CC09D0"/>
    <w:rsid w:val="00CC2D7C"/>
    <w:rsid w:val="00CC51EA"/>
    <w:rsid w:val="00CC6F20"/>
    <w:rsid w:val="00CC7D27"/>
    <w:rsid w:val="00CD1C68"/>
    <w:rsid w:val="00CD2332"/>
    <w:rsid w:val="00CD48D3"/>
    <w:rsid w:val="00CD49AF"/>
    <w:rsid w:val="00CD6824"/>
    <w:rsid w:val="00CD68BA"/>
    <w:rsid w:val="00CD6E74"/>
    <w:rsid w:val="00CD7351"/>
    <w:rsid w:val="00CD7C41"/>
    <w:rsid w:val="00CE0995"/>
    <w:rsid w:val="00CE1DED"/>
    <w:rsid w:val="00CE1E37"/>
    <w:rsid w:val="00CE1E6C"/>
    <w:rsid w:val="00CE21CC"/>
    <w:rsid w:val="00CE2FE8"/>
    <w:rsid w:val="00CE3107"/>
    <w:rsid w:val="00CE34B1"/>
    <w:rsid w:val="00CE37A3"/>
    <w:rsid w:val="00CE4775"/>
    <w:rsid w:val="00CE492E"/>
    <w:rsid w:val="00CE4CDE"/>
    <w:rsid w:val="00CE60D7"/>
    <w:rsid w:val="00CE65E6"/>
    <w:rsid w:val="00CE681B"/>
    <w:rsid w:val="00CE79F3"/>
    <w:rsid w:val="00CF126B"/>
    <w:rsid w:val="00CF389D"/>
    <w:rsid w:val="00CF40EB"/>
    <w:rsid w:val="00CF5D27"/>
    <w:rsid w:val="00CF6561"/>
    <w:rsid w:val="00CF6D11"/>
    <w:rsid w:val="00D008DD"/>
    <w:rsid w:val="00D00DC2"/>
    <w:rsid w:val="00D01419"/>
    <w:rsid w:val="00D025EF"/>
    <w:rsid w:val="00D0285B"/>
    <w:rsid w:val="00D02A97"/>
    <w:rsid w:val="00D03238"/>
    <w:rsid w:val="00D062DB"/>
    <w:rsid w:val="00D10D9C"/>
    <w:rsid w:val="00D10DE6"/>
    <w:rsid w:val="00D112C4"/>
    <w:rsid w:val="00D117EB"/>
    <w:rsid w:val="00D1402F"/>
    <w:rsid w:val="00D15D56"/>
    <w:rsid w:val="00D163A2"/>
    <w:rsid w:val="00D16E24"/>
    <w:rsid w:val="00D20413"/>
    <w:rsid w:val="00D206D7"/>
    <w:rsid w:val="00D24C03"/>
    <w:rsid w:val="00D25BB0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26EA"/>
    <w:rsid w:val="00D43510"/>
    <w:rsid w:val="00D461F6"/>
    <w:rsid w:val="00D507A8"/>
    <w:rsid w:val="00D507CB"/>
    <w:rsid w:val="00D51400"/>
    <w:rsid w:val="00D53770"/>
    <w:rsid w:val="00D5476A"/>
    <w:rsid w:val="00D55070"/>
    <w:rsid w:val="00D5518D"/>
    <w:rsid w:val="00D5566B"/>
    <w:rsid w:val="00D563A0"/>
    <w:rsid w:val="00D56B96"/>
    <w:rsid w:val="00D56DA9"/>
    <w:rsid w:val="00D57881"/>
    <w:rsid w:val="00D57A14"/>
    <w:rsid w:val="00D57F39"/>
    <w:rsid w:val="00D6008B"/>
    <w:rsid w:val="00D605F4"/>
    <w:rsid w:val="00D60CAB"/>
    <w:rsid w:val="00D617EF"/>
    <w:rsid w:val="00D618B4"/>
    <w:rsid w:val="00D61D97"/>
    <w:rsid w:val="00D62F8E"/>
    <w:rsid w:val="00D63455"/>
    <w:rsid w:val="00D641DF"/>
    <w:rsid w:val="00D70FA1"/>
    <w:rsid w:val="00D71D85"/>
    <w:rsid w:val="00D74948"/>
    <w:rsid w:val="00D7599D"/>
    <w:rsid w:val="00D761E1"/>
    <w:rsid w:val="00D80148"/>
    <w:rsid w:val="00D82093"/>
    <w:rsid w:val="00D8280D"/>
    <w:rsid w:val="00D846AA"/>
    <w:rsid w:val="00D8603E"/>
    <w:rsid w:val="00D878E6"/>
    <w:rsid w:val="00D9061D"/>
    <w:rsid w:val="00D91F8A"/>
    <w:rsid w:val="00D920BF"/>
    <w:rsid w:val="00D928F5"/>
    <w:rsid w:val="00D93132"/>
    <w:rsid w:val="00D93444"/>
    <w:rsid w:val="00D93985"/>
    <w:rsid w:val="00D93BD8"/>
    <w:rsid w:val="00D947FE"/>
    <w:rsid w:val="00D94A4A"/>
    <w:rsid w:val="00D94FA2"/>
    <w:rsid w:val="00D95483"/>
    <w:rsid w:val="00D9620D"/>
    <w:rsid w:val="00D977E6"/>
    <w:rsid w:val="00D97FD4"/>
    <w:rsid w:val="00DA0454"/>
    <w:rsid w:val="00DA3B8B"/>
    <w:rsid w:val="00DA5309"/>
    <w:rsid w:val="00DA5D12"/>
    <w:rsid w:val="00DA61AD"/>
    <w:rsid w:val="00DA68C9"/>
    <w:rsid w:val="00DA6BE6"/>
    <w:rsid w:val="00DA7FC2"/>
    <w:rsid w:val="00DB1D5B"/>
    <w:rsid w:val="00DB3AF3"/>
    <w:rsid w:val="00DB3DF7"/>
    <w:rsid w:val="00DB4480"/>
    <w:rsid w:val="00DB6DAC"/>
    <w:rsid w:val="00DC10A9"/>
    <w:rsid w:val="00DC732A"/>
    <w:rsid w:val="00DC7E94"/>
    <w:rsid w:val="00DC7F37"/>
    <w:rsid w:val="00DD0CFB"/>
    <w:rsid w:val="00DD1280"/>
    <w:rsid w:val="00DD28FF"/>
    <w:rsid w:val="00DD5A63"/>
    <w:rsid w:val="00DE1258"/>
    <w:rsid w:val="00DE20BA"/>
    <w:rsid w:val="00DE343B"/>
    <w:rsid w:val="00DE3746"/>
    <w:rsid w:val="00DE377E"/>
    <w:rsid w:val="00DE523B"/>
    <w:rsid w:val="00DE5C6C"/>
    <w:rsid w:val="00DE64C7"/>
    <w:rsid w:val="00DE71D7"/>
    <w:rsid w:val="00DF0F47"/>
    <w:rsid w:val="00DF14CD"/>
    <w:rsid w:val="00DF51BF"/>
    <w:rsid w:val="00E00429"/>
    <w:rsid w:val="00E02475"/>
    <w:rsid w:val="00E0301F"/>
    <w:rsid w:val="00E031A9"/>
    <w:rsid w:val="00E031F2"/>
    <w:rsid w:val="00E040FC"/>
    <w:rsid w:val="00E05303"/>
    <w:rsid w:val="00E0531A"/>
    <w:rsid w:val="00E078DB"/>
    <w:rsid w:val="00E10C9E"/>
    <w:rsid w:val="00E13AB5"/>
    <w:rsid w:val="00E14537"/>
    <w:rsid w:val="00E14ADA"/>
    <w:rsid w:val="00E14C5F"/>
    <w:rsid w:val="00E14E78"/>
    <w:rsid w:val="00E15D61"/>
    <w:rsid w:val="00E17521"/>
    <w:rsid w:val="00E17AEC"/>
    <w:rsid w:val="00E20751"/>
    <w:rsid w:val="00E20C1B"/>
    <w:rsid w:val="00E22465"/>
    <w:rsid w:val="00E2260B"/>
    <w:rsid w:val="00E24F13"/>
    <w:rsid w:val="00E25824"/>
    <w:rsid w:val="00E3055F"/>
    <w:rsid w:val="00E30C91"/>
    <w:rsid w:val="00E31596"/>
    <w:rsid w:val="00E33685"/>
    <w:rsid w:val="00E34537"/>
    <w:rsid w:val="00E34897"/>
    <w:rsid w:val="00E34A3E"/>
    <w:rsid w:val="00E34CD8"/>
    <w:rsid w:val="00E35087"/>
    <w:rsid w:val="00E35FEA"/>
    <w:rsid w:val="00E36ABD"/>
    <w:rsid w:val="00E36BA3"/>
    <w:rsid w:val="00E374F8"/>
    <w:rsid w:val="00E402AD"/>
    <w:rsid w:val="00E4079E"/>
    <w:rsid w:val="00E438F4"/>
    <w:rsid w:val="00E46652"/>
    <w:rsid w:val="00E46D76"/>
    <w:rsid w:val="00E46EBA"/>
    <w:rsid w:val="00E501BB"/>
    <w:rsid w:val="00E505F5"/>
    <w:rsid w:val="00E5152F"/>
    <w:rsid w:val="00E52481"/>
    <w:rsid w:val="00E55233"/>
    <w:rsid w:val="00E556DE"/>
    <w:rsid w:val="00E55AEB"/>
    <w:rsid w:val="00E57EE2"/>
    <w:rsid w:val="00E60738"/>
    <w:rsid w:val="00E613CF"/>
    <w:rsid w:val="00E627C9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05A"/>
    <w:rsid w:val="00E72FF2"/>
    <w:rsid w:val="00E74ABE"/>
    <w:rsid w:val="00E75C4E"/>
    <w:rsid w:val="00E75E9B"/>
    <w:rsid w:val="00E75FC3"/>
    <w:rsid w:val="00E77A15"/>
    <w:rsid w:val="00E80639"/>
    <w:rsid w:val="00E83B1F"/>
    <w:rsid w:val="00E83BE6"/>
    <w:rsid w:val="00E83CB9"/>
    <w:rsid w:val="00E84DF2"/>
    <w:rsid w:val="00E87A1E"/>
    <w:rsid w:val="00E90FB3"/>
    <w:rsid w:val="00E91B8C"/>
    <w:rsid w:val="00E91D9D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B0809"/>
    <w:rsid w:val="00EB0C15"/>
    <w:rsid w:val="00EB4D48"/>
    <w:rsid w:val="00EB5198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83C"/>
    <w:rsid w:val="00ED2A31"/>
    <w:rsid w:val="00ED5002"/>
    <w:rsid w:val="00ED5D55"/>
    <w:rsid w:val="00ED5E4B"/>
    <w:rsid w:val="00ED5F02"/>
    <w:rsid w:val="00ED695F"/>
    <w:rsid w:val="00ED6BFF"/>
    <w:rsid w:val="00EE049B"/>
    <w:rsid w:val="00EE0651"/>
    <w:rsid w:val="00EE334D"/>
    <w:rsid w:val="00EE4591"/>
    <w:rsid w:val="00EE5D66"/>
    <w:rsid w:val="00EE60DB"/>
    <w:rsid w:val="00EE67BA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39F9"/>
    <w:rsid w:val="00F048CA"/>
    <w:rsid w:val="00F05D17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CE"/>
    <w:rsid w:val="00F15D89"/>
    <w:rsid w:val="00F16405"/>
    <w:rsid w:val="00F172B5"/>
    <w:rsid w:val="00F21501"/>
    <w:rsid w:val="00F21E7C"/>
    <w:rsid w:val="00F2203C"/>
    <w:rsid w:val="00F2479B"/>
    <w:rsid w:val="00F25A4E"/>
    <w:rsid w:val="00F25B6E"/>
    <w:rsid w:val="00F2638E"/>
    <w:rsid w:val="00F27B2E"/>
    <w:rsid w:val="00F27DE7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91"/>
    <w:rsid w:val="00F43BBE"/>
    <w:rsid w:val="00F45673"/>
    <w:rsid w:val="00F47127"/>
    <w:rsid w:val="00F522C5"/>
    <w:rsid w:val="00F525EC"/>
    <w:rsid w:val="00F52823"/>
    <w:rsid w:val="00F532FD"/>
    <w:rsid w:val="00F53DAA"/>
    <w:rsid w:val="00F542E6"/>
    <w:rsid w:val="00F55828"/>
    <w:rsid w:val="00F558BE"/>
    <w:rsid w:val="00F55C77"/>
    <w:rsid w:val="00F561DD"/>
    <w:rsid w:val="00F567EC"/>
    <w:rsid w:val="00F56D92"/>
    <w:rsid w:val="00F5782B"/>
    <w:rsid w:val="00F60915"/>
    <w:rsid w:val="00F60A9D"/>
    <w:rsid w:val="00F60DAA"/>
    <w:rsid w:val="00F622D3"/>
    <w:rsid w:val="00F62648"/>
    <w:rsid w:val="00F628DC"/>
    <w:rsid w:val="00F637E2"/>
    <w:rsid w:val="00F63FAA"/>
    <w:rsid w:val="00F65CAE"/>
    <w:rsid w:val="00F661F6"/>
    <w:rsid w:val="00F672F9"/>
    <w:rsid w:val="00F7007D"/>
    <w:rsid w:val="00F707E0"/>
    <w:rsid w:val="00F7116A"/>
    <w:rsid w:val="00F711E1"/>
    <w:rsid w:val="00F72BE8"/>
    <w:rsid w:val="00F732F5"/>
    <w:rsid w:val="00F733CE"/>
    <w:rsid w:val="00F752D3"/>
    <w:rsid w:val="00F7743E"/>
    <w:rsid w:val="00F80314"/>
    <w:rsid w:val="00F803FB"/>
    <w:rsid w:val="00F80432"/>
    <w:rsid w:val="00F80834"/>
    <w:rsid w:val="00F80CE5"/>
    <w:rsid w:val="00F80D1E"/>
    <w:rsid w:val="00F80DC8"/>
    <w:rsid w:val="00F82EBC"/>
    <w:rsid w:val="00F83288"/>
    <w:rsid w:val="00F8436D"/>
    <w:rsid w:val="00F84874"/>
    <w:rsid w:val="00F86A3F"/>
    <w:rsid w:val="00F86A80"/>
    <w:rsid w:val="00F87AD4"/>
    <w:rsid w:val="00F87DA8"/>
    <w:rsid w:val="00F90028"/>
    <w:rsid w:val="00F91D9E"/>
    <w:rsid w:val="00F93477"/>
    <w:rsid w:val="00F934EE"/>
    <w:rsid w:val="00F95DD8"/>
    <w:rsid w:val="00F971CD"/>
    <w:rsid w:val="00F97914"/>
    <w:rsid w:val="00FA08E0"/>
    <w:rsid w:val="00FA1426"/>
    <w:rsid w:val="00FA30B1"/>
    <w:rsid w:val="00FA3ADA"/>
    <w:rsid w:val="00FA4EF0"/>
    <w:rsid w:val="00FA6612"/>
    <w:rsid w:val="00FA6FC4"/>
    <w:rsid w:val="00FB0857"/>
    <w:rsid w:val="00FB0D67"/>
    <w:rsid w:val="00FB0F52"/>
    <w:rsid w:val="00FB5A55"/>
    <w:rsid w:val="00FB6B51"/>
    <w:rsid w:val="00FC03AF"/>
    <w:rsid w:val="00FC1674"/>
    <w:rsid w:val="00FC16D3"/>
    <w:rsid w:val="00FC1AC9"/>
    <w:rsid w:val="00FC5253"/>
    <w:rsid w:val="00FC665D"/>
    <w:rsid w:val="00FC69E9"/>
    <w:rsid w:val="00FC7427"/>
    <w:rsid w:val="00FD05DA"/>
    <w:rsid w:val="00FD0AFA"/>
    <w:rsid w:val="00FD116A"/>
    <w:rsid w:val="00FD12F7"/>
    <w:rsid w:val="00FD23E1"/>
    <w:rsid w:val="00FD37CC"/>
    <w:rsid w:val="00FD3EE5"/>
    <w:rsid w:val="00FD4798"/>
    <w:rsid w:val="00FD613F"/>
    <w:rsid w:val="00FD63BD"/>
    <w:rsid w:val="00FE0850"/>
    <w:rsid w:val="00FE4046"/>
    <w:rsid w:val="00FE5337"/>
    <w:rsid w:val="00FE6F6A"/>
    <w:rsid w:val="00FF329C"/>
    <w:rsid w:val="00FF3D01"/>
    <w:rsid w:val="00FF52D8"/>
    <w:rsid w:val="00FF55A9"/>
    <w:rsid w:val="00FF71F5"/>
    <w:rsid w:val="00FF7EB2"/>
    <w:rsid w:val="00FF7FAD"/>
    <w:rsid w:val="0D8359E1"/>
    <w:rsid w:val="13AD68CD"/>
    <w:rsid w:val="2A107F29"/>
    <w:rsid w:val="37B27803"/>
    <w:rsid w:val="44C07445"/>
    <w:rsid w:val="5B134326"/>
    <w:rsid w:val="5E3071F3"/>
    <w:rsid w:val="5F3751E8"/>
    <w:rsid w:val="68F810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9D070456-A482-4F90-958E-F9F01CE984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link w:val="2Char"/>
    <w:pPr>
      <w:spacing w:after="120" w:line="480" w:lineRule="auto"/>
      <w:ind w:leftChars="200" w:left="420"/>
    </w:pPr>
    <w:rPr>
      <w:szCs w:val="20"/>
    </w:rPr>
  </w:style>
  <w:style w:type="paragraph" w:styleId="a3">
    <w:name w:val="Balloon Text"/>
    <w:basedOn w:val="a"/>
    <w:link w:val="Char"/>
    <w:qFormat/>
    <w:rPr>
      <w:sz w:val="18"/>
      <w:szCs w:val="18"/>
      <w:lang w:val="zh-CN"/>
    </w:rPr>
  </w:style>
  <w:style w:type="paragraph" w:styleId="a4">
    <w:name w:val="footer"/>
    <w:basedOn w:val="a"/>
    <w:link w:val="Char0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zh-CN"/>
    </w:rPr>
  </w:style>
  <w:style w:type="paragraph" w:styleId="a5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7">
    <w:name w:val="page number"/>
    <w:basedOn w:val="a0"/>
    <w:qFormat/>
  </w:style>
  <w:style w:type="character" w:customStyle="1" w:styleId="Char">
    <w:name w:val="批注框文本 Char"/>
    <w:link w:val="a3"/>
    <w:qFormat/>
    <w:rPr>
      <w:kern w:val="2"/>
      <w:sz w:val="18"/>
      <w:szCs w:val="18"/>
    </w:rPr>
  </w:style>
  <w:style w:type="character" w:customStyle="1" w:styleId="Char0">
    <w:name w:val="页脚 Char"/>
    <w:link w:val="a4"/>
    <w:uiPriority w:val="99"/>
    <w:qFormat/>
    <w:rPr>
      <w:kern w:val="2"/>
      <w:sz w:val="18"/>
      <w:szCs w:val="18"/>
    </w:rPr>
  </w:style>
  <w:style w:type="character" w:customStyle="1" w:styleId="qb-title">
    <w:name w:val="qb-title"/>
    <w:basedOn w:val="a0"/>
    <w:qFormat/>
  </w:style>
  <w:style w:type="character" w:styleId="a8">
    <w:name w:val="Placeholder Text"/>
    <w:basedOn w:val="a0"/>
    <w:uiPriority w:val="99"/>
    <w:semiHidden/>
    <w:rPr>
      <w:color w:val="808080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character" w:customStyle="1" w:styleId="2Char">
    <w:name w:val="正文文本缩进 2 Char"/>
    <w:basedOn w:val="a0"/>
    <w:link w:val="2"/>
    <w:rPr>
      <w:kern w:val="2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0.emf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8.bin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3.bin"/><Relationship Id="rId5" Type="http://schemas.openxmlformats.org/officeDocument/2006/relationships/settings" Target="settings.xml"/><Relationship Id="rId90" Type="http://schemas.openxmlformats.org/officeDocument/2006/relationships/header" Target="head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8.bin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6.bin"/><Relationship Id="rId93" Type="http://schemas.openxmlformats.org/officeDocument/2006/relationships/fontTable" Target="fontTable.xml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7.emf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1.wmf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0.wmf"/><Relationship Id="rId94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emf"/><Relationship Id="rId39" Type="http://schemas.openxmlformats.org/officeDocument/2006/relationships/oleObject" Target="embeddings/oleObject1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5.wmf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openxmlformats.org/officeDocument/2006/relationships/footer" Target="footer2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7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8.wmf"/><Relationship Id="rId19" Type="http://schemas.openxmlformats.org/officeDocument/2006/relationships/image" Target="media/image60.e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9594C0F-913D-4330-90E2-3DC0B377C4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1</Pages>
  <Words>704</Words>
  <Characters>4019</Characters>
  <Application>Microsoft Office Word</Application>
  <DocSecurity>0</DocSecurity>
  <Lines>33</Lines>
  <Paragraphs>9</Paragraphs>
  <ScaleCrop>false</ScaleCrop>
  <Company>Xiamen PhoBio Tech Garden</Company>
  <LinksUpToDate>false</LinksUpToDate>
  <CharactersWithSpaces>47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Lixiang Chen</dc:creator>
  <cp:lastModifiedBy>lty</cp:lastModifiedBy>
  <cp:revision>24</cp:revision>
  <cp:lastPrinted>2015-04-19T23:57:00Z</cp:lastPrinted>
  <dcterms:created xsi:type="dcterms:W3CDTF">2018-12-07T04:10:00Z</dcterms:created>
  <dcterms:modified xsi:type="dcterms:W3CDTF">2019-01-12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697</vt:lpwstr>
  </property>
</Properties>
</file>